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bidiVisual/>
        <w:tblW w:w="518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27"/>
        <w:gridCol w:w="1582"/>
        <w:gridCol w:w="685"/>
        <w:gridCol w:w="1571"/>
        <w:gridCol w:w="1273"/>
        <w:gridCol w:w="1167"/>
      </w:tblGrid>
      <w:tr w:rsidR="003B6C51" w14:paraId="3E4476D6" w14:textId="77777777" w:rsidTr="00757500">
        <w:trPr>
          <w:trHeight w:val="1647"/>
          <w:jc w:val="center"/>
        </w:trPr>
        <w:tc>
          <w:tcPr>
            <w:tcW w:w="2095" w:type="pct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1EA5C852" w14:textId="77777777" w:rsidR="007572BC" w:rsidRPr="000D42CB" w:rsidRDefault="007572BC" w:rsidP="000D42CB">
            <w:pPr>
              <w:spacing w:before="60"/>
              <w:jc w:val="center"/>
              <w:rPr>
                <w:rFonts w:ascii="Fanan" w:hAnsi="Fanan" w:cs="Fanan"/>
                <w:sz w:val="28"/>
                <w:szCs w:val="28"/>
                <w:rtl/>
              </w:rPr>
            </w:pP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المملكة العربية السعودية </w:t>
            </w:r>
          </w:p>
          <w:p w14:paraId="5902AEA1" w14:textId="77777777" w:rsidR="007572BC" w:rsidRPr="000D42CB" w:rsidRDefault="007572BC" w:rsidP="000D42CB">
            <w:pPr>
              <w:spacing w:before="60"/>
              <w:jc w:val="center"/>
              <w:rPr>
                <w:rFonts w:ascii="Fanan" w:hAnsi="Fanan" w:cs="Fanan"/>
                <w:sz w:val="28"/>
                <w:szCs w:val="28"/>
                <w:rtl/>
              </w:rPr>
            </w:pP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وزارة التعليم  </w:t>
            </w:r>
          </w:p>
          <w:p w14:paraId="56F24335" w14:textId="06A4B23E" w:rsidR="007572BC" w:rsidRPr="000D42CB" w:rsidRDefault="007572BC" w:rsidP="000D42CB">
            <w:pPr>
              <w:spacing w:before="60"/>
              <w:jc w:val="center"/>
              <w:rPr>
                <w:rFonts w:ascii="Fanan" w:hAnsi="Fanan" w:cs="Fanan"/>
                <w:sz w:val="28"/>
                <w:szCs w:val="28"/>
                <w:rtl/>
              </w:rPr>
            </w:pP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الإدارة العامة للتعليم بمنطقة </w:t>
            </w:r>
          </w:p>
          <w:p w14:paraId="27093799" w14:textId="13C4F982" w:rsidR="007572BC" w:rsidRPr="000D42CB" w:rsidRDefault="007572BC" w:rsidP="000D42CB">
            <w:pPr>
              <w:spacing w:before="60"/>
              <w:jc w:val="center"/>
              <w:rPr>
                <w:rFonts w:ascii="Fanan" w:hAnsi="Fanan" w:cs="Fanan"/>
                <w:sz w:val="28"/>
                <w:szCs w:val="28"/>
                <w:rtl/>
              </w:rPr>
            </w:pP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مكتب التعليم </w:t>
            </w:r>
          </w:p>
          <w:p w14:paraId="27A6BF47" w14:textId="73537E20" w:rsidR="00E038B0" w:rsidRPr="00AD44EF" w:rsidRDefault="007572BC" w:rsidP="000D42CB">
            <w:pPr>
              <w:spacing w:before="60"/>
              <w:jc w:val="center"/>
              <w:rPr>
                <w:sz w:val="30"/>
                <w:szCs w:val="30"/>
                <w:rtl/>
              </w:rPr>
            </w:pP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مدرسة </w:t>
            </w:r>
            <w:r w:rsidR="00951826">
              <w:rPr>
                <w:rFonts w:ascii="Fanan" w:hAnsi="Fanan" w:cs="Fanan" w:hint="cs"/>
                <w:sz w:val="28"/>
                <w:szCs w:val="28"/>
                <w:rtl/>
              </w:rPr>
              <w:t xml:space="preserve">        </w:t>
            </w:r>
            <w:r w:rsidR="004A0BFF">
              <w:rPr>
                <w:rFonts w:ascii="Fanan" w:hAnsi="Fanan" w:cs="Fanan" w:hint="cs"/>
                <w:sz w:val="28"/>
                <w:szCs w:val="28"/>
                <w:rtl/>
              </w:rPr>
              <w:t xml:space="preserve">           </w:t>
            </w:r>
            <w:r w:rsidR="00951826">
              <w:rPr>
                <w:rFonts w:ascii="Fanan" w:hAnsi="Fanan" w:cs="Fanan" w:hint="cs"/>
                <w:sz w:val="28"/>
                <w:szCs w:val="28"/>
                <w:rtl/>
              </w:rPr>
              <w:t xml:space="preserve">               </w:t>
            </w: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 الثانوية</w:t>
            </w:r>
          </w:p>
        </w:tc>
        <w:tc>
          <w:tcPr>
            <w:tcW w:w="732" w:type="pct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nil"/>
            </w:tcBorders>
            <w:vAlign w:val="center"/>
          </w:tcPr>
          <w:p w14:paraId="4304C057" w14:textId="09F25871" w:rsidR="00E038B0" w:rsidRPr="00AF091B" w:rsidRDefault="00E038B0" w:rsidP="00711895">
            <w:pPr>
              <w:spacing w:line="204" w:lineRule="auto"/>
              <w:jc w:val="center"/>
              <w:rPr>
                <w:rFonts w:cs="SKR HEAD1"/>
                <w:sz w:val="36"/>
                <w:szCs w:val="36"/>
                <w:lang w:val="de-DE"/>
              </w:rPr>
            </w:pPr>
          </w:p>
        </w:tc>
        <w:tc>
          <w:tcPr>
            <w:tcW w:w="1044" w:type="pct"/>
            <w:gridSpan w:val="2"/>
            <w:tcBorders>
              <w:top w:val="thickThinSmallGap" w:sz="12" w:space="0" w:color="auto"/>
              <w:left w:val="nil"/>
              <w:bottom w:val="thickThinSmallGap" w:sz="12" w:space="0" w:color="auto"/>
              <w:right w:val="thickThinSmallGap" w:sz="12" w:space="0" w:color="auto"/>
            </w:tcBorders>
            <w:vAlign w:val="center"/>
          </w:tcPr>
          <w:p w14:paraId="28539044" w14:textId="0FB60099" w:rsidR="00E038B0" w:rsidRDefault="003B6C51" w:rsidP="00711895">
            <w:pPr>
              <w:spacing w:line="204" w:lineRule="auto"/>
              <w:jc w:val="lowKashida"/>
              <w:rPr>
                <w:rtl/>
              </w:rPr>
            </w:pPr>
            <w:r w:rsidRPr="00711895">
              <w:rPr>
                <w:rFonts w:cs="SKR HEAD1" w:hint="cs"/>
                <w:sz w:val="32"/>
                <w:szCs w:val="32"/>
                <w:rtl/>
              </w:rPr>
              <w:t xml:space="preserve">   </w:t>
            </w:r>
          </w:p>
          <w:p w14:paraId="28D23F32" w14:textId="5441961E" w:rsidR="00E038B0" w:rsidRPr="00711895" w:rsidRDefault="00000000" w:rsidP="00711895">
            <w:pPr>
              <w:spacing w:line="204" w:lineRule="auto"/>
              <w:jc w:val="center"/>
              <w:rPr>
                <w:rFonts w:cs="SKR HEAD1"/>
                <w:sz w:val="36"/>
                <w:szCs w:val="36"/>
                <w:rtl/>
              </w:rPr>
            </w:pPr>
            <w:r>
              <w:rPr>
                <w:noProof/>
                <w:rtl/>
                <w:lang w:val="ar-SA"/>
              </w:rPr>
              <w:object w:dxaOrig="1440" w:dyaOrig="1440" w14:anchorId="7A81B3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936" type="#_x0000_t75" style="position:absolute;left:0;text-align:left;margin-left:-1.5pt;margin-top:4.7pt;width:115.35pt;height:66.85pt;z-index:251687424;mso-position-horizontal-relative:text;mso-position-vertical-relative:text;mso-width-relative:page;mso-height-relative:page">
                  <v:imagedata r:id="rId7" o:title=""/>
                </v:shape>
                <o:OLEObject Type="Embed" ProgID="PBrush" ShapeID="_x0000_s2936" DrawAspect="Content" ObjectID="_1738104030" r:id="rId8"/>
              </w:object>
            </w:r>
            <w:r w:rsidR="003B6C51">
              <w:rPr>
                <w:rFonts w:hint="cs"/>
                <w:rtl/>
              </w:rPr>
              <w:t xml:space="preserve">       </w:t>
            </w:r>
          </w:p>
        </w:tc>
        <w:tc>
          <w:tcPr>
            <w:tcW w:w="1129" w:type="pct"/>
            <w:gridSpan w:val="2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  <w:vAlign w:val="center"/>
          </w:tcPr>
          <w:p w14:paraId="24CF2760" w14:textId="7A89B097" w:rsidR="00E038B0" w:rsidRPr="00711895" w:rsidRDefault="00E038B0" w:rsidP="002433EE">
            <w:pPr>
              <w:pStyle w:val="a5"/>
              <w:spacing w:line="204" w:lineRule="auto"/>
              <w:jc w:val="left"/>
              <w:rPr>
                <w:sz w:val="30"/>
                <w:szCs w:val="30"/>
                <w:rtl/>
              </w:rPr>
            </w:pPr>
            <w:proofErr w:type="gramStart"/>
            <w:r w:rsidRPr="00711895">
              <w:rPr>
                <w:rFonts w:hint="cs"/>
                <w:sz w:val="30"/>
                <w:szCs w:val="30"/>
                <w:rtl/>
              </w:rPr>
              <w:t>المادة</w:t>
            </w:r>
            <w:r w:rsidR="0035541E">
              <w:rPr>
                <w:rFonts w:hint="cs"/>
                <w:sz w:val="30"/>
                <w:szCs w:val="30"/>
                <w:rtl/>
              </w:rPr>
              <w:t xml:space="preserve"> </w:t>
            </w:r>
            <w:r w:rsidRPr="00711895">
              <w:rPr>
                <w:rFonts w:hint="cs"/>
                <w:sz w:val="30"/>
                <w:szCs w:val="30"/>
                <w:rtl/>
              </w:rPr>
              <w:t>:</w:t>
            </w:r>
            <w:proofErr w:type="gramEnd"/>
            <w:r w:rsidRPr="00711895">
              <w:rPr>
                <w:rFonts w:hint="cs"/>
                <w:sz w:val="30"/>
                <w:szCs w:val="30"/>
                <w:rtl/>
              </w:rPr>
              <w:t xml:space="preserve"> رياضيات (</w:t>
            </w:r>
            <w:r w:rsidR="007A5A19">
              <w:rPr>
                <w:rFonts w:hint="cs"/>
                <w:sz w:val="30"/>
                <w:szCs w:val="30"/>
                <w:rtl/>
              </w:rPr>
              <w:t>6</w:t>
            </w:r>
            <w:r w:rsidRPr="00711895">
              <w:rPr>
                <w:rFonts w:hint="cs"/>
                <w:sz w:val="30"/>
                <w:szCs w:val="30"/>
                <w:rtl/>
              </w:rPr>
              <w:t>)</w:t>
            </w:r>
          </w:p>
          <w:p w14:paraId="3A2648EB" w14:textId="4A8AC10B" w:rsidR="00E038B0" w:rsidRPr="00711895" w:rsidRDefault="00E038B0" w:rsidP="002433EE">
            <w:pPr>
              <w:pStyle w:val="a5"/>
              <w:spacing w:line="204" w:lineRule="auto"/>
              <w:jc w:val="left"/>
              <w:rPr>
                <w:sz w:val="30"/>
                <w:szCs w:val="30"/>
                <w:rtl/>
              </w:rPr>
            </w:pPr>
            <w:proofErr w:type="gramStart"/>
            <w:r w:rsidRPr="00711895">
              <w:rPr>
                <w:rFonts w:hint="cs"/>
                <w:sz w:val="30"/>
                <w:szCs w:val="30"/>
                <w:rtl/>
              </w:rPr>
              <w:t>الشعبة</w:t>
            </w:r>
            <w:r w:rsidR="0035541E">
              <w:rPr>
                <w:rFonts w:hint="cs"/>
                <w:sz w:val="30"/>
                <w:szCs w:val="30"/>
                <w:rtl/>
              </w:rPr>
              <w:t xml:space="preserve"> </w:t>
            </w:r>
            <w:r w:rsidRPr="00711895">
              <w:rPr>
                <w:rFonts w:hint="cs"/>
                <w:sz w:val="30"/>
                <w:szCs w:val="30"/>
                <w:rtl/>
              </w:rPr>
              <w:t>:</w:t>
            </w:r>
            <w:proofErr w:type="gramEnd"/>
            <w:r w:rsidRPr="00711895">
              <w:rPr>
                <w:rFonts w:hint="cs"/>
                <w:sz w:val="30"/>
                <w:szCs w:val="30"/>
                <w:rtl/>
              </w:rPr>
              <w:t xml:space="preserve"> </w:t>
            </w:r>
          </w:p>
          <w:p w14:paraId="69C83E4E" w14:textId="77777777" w:rsidR="00E038B0" w:rsidRPr="00711895" w:rsidRDefault="00073F2A" w:rsidP="002433EE">
            <w:pPr>
              <w:pStyle w:val="a5"/>
              <w:spacing w:line="204" w:lineRule="auto"/>
              <w:jc w:val="left"/>
              <w:rPr>
                <w:sz w:val="30"/>
                <w:szCs w:val="30"/>
                <w:rtl/>
              </w:rPr>
            </w:pPr>
            <w:r>
              <w:rPr>
                <w:rFonts w:hint="cs"/>
                <w:sz w:val="30"/>
                <w:szCs w:val="30"/>
                <w:rtl/>
              </w:rPr>
              <w:t>أوراق</w:t>
            </w:r>
            <w:r w:rsidR="005E398A">
              <w:rPr>
                <w:rFonts w:hint="cs"/>
                <w:sz w:val="30"/>
                <w:szCs w:val="30"/>
                <w:rtl/>
              </w:rPr>
              <w:t xml:space="preserve"> </w:t>
            </w:r>
            <w:proofErr w:type="gramStart"/>
            <w:r w:rsidR="005E398A">
              <w:rPr>
                <w:rFonts w:hint="cs"/>
                <w:sz w:val="30"/>
                <w:szCs w:val="30"/>
                <w:rtl/>
              </w:rPr>
              <w:t xml:space="preserve">الأسئلة </w:t>
            </w:r>
            <w:r w:rsidR="00E038B0" w:rsidRPr="00711895">
              <w:rPr>
                <w:rFonts w:hint="cs"/>
                <w:sz w:val="30"/>
                <w:szCs w:val="30"/>
                <w:rtl/>
              </w:rPr>
              <w:t>:</w:t>
            </w:r>
            <w:proofErr w:type="gramEnd"/>
            <w:r w:rsidR="00E038B0" w:rsidRPr="00711895">
              <w:rPr>
                <w:rFonts w:hint="cs"/>
                <w:sz w:val="30"/>
                <w:szCs w:val="30"/>
                <w:rtl/>
              </w:rPr>
              <w:t xml:space="preserve"> </w:t>
            </w:r>
            <w:r w:rsidR="005E398A">
              <w:rPr>
                <w:rFonts w:hint="cs"/>
                <w:sz w:val="30"/>
                <w:szCs w:val="30"/>
                <w:rtl/>
              </w:rPr>
              <w:t>4</w:t>
            </w:r>
            <w:r w:rsidR="0035541E">
              <w:rPr>
                <w:rFonts w:hint="cs"/>
                <w:sz w:val="30"/>
                <w:szCs w:val="30"/>
                <w:rtl/>
              </w:rPr>
              <w:t xml:space="preserve"> </w:t>
            </w:r>
            <w:r w:rsidR="005E398A">
              <w:rPr>
                <w:rFonts w:hint="cs"/>
                <w:sz w:val="30"/>
                <w:szCs w:val="30"/>
                <w:rtl/>
              </w:rPr>
              <w:t>أوراق</w:t>
            </w:r>
          </w:p>
          <w:p w14:paraId="420B157F" w14:textId="77777777" w:rsidR="00E038B0" w:rsidRPr="00711895" w:rsidRDefault="00E038B0" w:rsidP="002433EE">
            <w:pPr>
              <w:pStyle w:val="a5"/>
              <w:spacing w:line="204" w:lineRule="auto"/>
              <w:jc w:val="left"/>
              <w:rPr>
                <w:sz w:val="30"/>
                <w:szCs w:val="30"/>
                <w:rtl/>
              </w:rPr>
            </w:pPr>
            <w:proofErr w:type="gramStart"/>
            <w:r w:rsidRPr="00711895">
              <w:rPr>
                <w:rFonts w:hint="cs"/>
                <w:sz w:val="30"/>
                <w:szCs w:val="30"/>
                <w:rtl/>
              </w:rPr>
              <w:t>الزمن :</w:t>
            </w:r>
            <w:proofErr w:type="gramEnd"/>
            <w:r w:rsidRPr="00711895">
              <w:rPr>
                <w:rFonts w:hint="cs"/>
                <w:sz w:val="30"/>
                <w:szCs w:val="30"/>
                <w:rtl/>
              </w:rPr>
              <w:t xml:space="preserve"> 3 ساعات </w:t>
            </w:r>
          </w:p>
        </w:tc>
      </w:tr>
      <w:tr w:rsidR="00A4685C" w:rsidRPr="00711895" w14:paraId="299A59A3" w14:textId="77777777" w:rsidTr="00757500">
        <w:trPr>
          <w:trHeight w:val="453"/>
          <w:jc w:val="center"/>
        </w:trPr>
        <w:tc>
          <w:tcPr>
            <w:tcW w:w="4460" w:type="pct"/>
            <w:gridSpan w:val="5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638FD771" w14:textId="6EBBF515" w:rsidR="00A4685C" w:rsidRPr="002433EE" w:rsidRDefault="00A4685C" w:rsidP="002433EE">
            <w:pPr>
              <w:jc w:val="center"/>
              <w:rPr>
                <w:rFonts w:cs="SKR HEAD1"/>
                <w:sz w:val="28"/>
                <w:szCs w:val="28"/>
                <w:rtl/>
              </w:rPr>
            </w:pPr>
            <w:r w:rsidRPr="002433EE">
              <w:rPr>
                <w:rFonts w:cs="SKR HEAD1" w:hint="cs"/>
                <w:sz w:val="28"/>
                <w:szCs w:val="28"/>
                <w:rtl/>
              </w:rPr>
              <w:t xml:space="preserve">اختبار نهاية الفصل الدراسي </w:t>
            </w:r>
            <w:r w:rsidR="00813E3A">
              <w:rPr>
                <w:rFonts w:cs="SKR HEAD1" w:hint="cs"/>
                <w:sz w:val="28"/>
                <w:szCs w:val="28"/>
                <w:rtl/>
              </w:rPr>
              <w:t>الثالث</w:t>
            </w:r>
            <w:r w:rsidRPr="002433EE">
              <w:rPr>
                <w:rFonts w:cs="SKR HEAD1" w:hint="cs"/>
                <w:sz w:val="28"/>
                <w:szCs w:val="28"/>
                <w:rtl/>
              </w:rPr>
              <w:t xml:space="preserve"> </w:t>
            </w:r>
            <w:proofErr w:type="gramStart"/>
            <w:r w:rsidRPr="002433EE">
              <w:rPr>
                <w:rFonts w:cs="SKR HEAD1" w:hint="cs"/>
                <w:sz w:val="28"/>
                <w:szCs w:val="28"/>
                <w:rtl/>
              </w:rPr>
              <w:t>للعام  144</w:t>
            </w:r>
            <w:r w:rsidR="008551FD">
              <w:rPr>
                <w:rFonts w:cs="SKR HEAD1" w:hint="cs"/>
                <w:sz w:val="28"/>
                <w:szCs w:val="28"/>
                <w:rtl/>
              </w:rPr>
              <w:t>3</w:t>
            </w:r>
            <w:proofErr w:type="gramEnd"/>
            <w:r w:rsidR="008551FD">
              <w:rPr>
                <w:rFonts w:cs="SKR HEAD1" w:hint="cs"/>
                <w:sz w:val="28"/>
                <w:szCs w:val="28"/>
                <w:rtl/>
              </w:rPr>
              <w:t xml:space="preserve"> </w:t>
            </w:r>
            <w:r w:rsidRPr="002433EE">
              <w:rPr>
                <w:rFonts w:cs="SKR HEAD1" w:hint="cs"/>
                <w:sz w:val="28"/>
                <w:szCs w:val="28"/>
                <w:rtl/>
              </w:rPr>
              <w:t>هـ</w:t>
            </w:r>
            <w:r w:rsidR="00813E3A">
              <w:rPr>
                <w:rFonts w:cs="SKR HEAD1" w:hint="cs"/>
                <w:sz w:val="28"/>
                <w:szCs w:val="28"/>
                <w:rtl/>
              </w:rPr>
              <w:t xml:space="preserve">   ــــ   الدور الأول   ــــ  </w:t>
            </w:r>
          </w:p>
        </w:tc>
        <w:tc>
          <w:tcPr>
            <w:tcW w:w="540" w:type="pct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2048F2E1" w14:textId="77777777" w:rsidR="00A4685C" w:rsidRPr="00711895" w:rsidRDefault="00A4685C" w:rsidP="0066129E">
            <w:pPr>
              <w:spacing w:line="168" w:lineRule="auto"/>
              <w:jc w:val="center"/>
              <w:rPr>
                <w:rFonts w:cs="SKR HEAD1"/>
                <w:sz w:val="32"/>
                <w:szCs w:val="32"/>
                <w:rtl/>
              </w:rPr>
            </w:pPr>
          </w:p>
        </w:tc>
      </w:tr>
      <w:tr w:rsidR="00A4685C" w:rsidRPr="00711895" w14:paraId="210EA460" w14:textId="77777777" w:rsidTr="00757500">
        <w:trPr>
          <w:trHeight w:val="486"/>
          <w:jc w:val="center"/>
        </w:trPr>
        <w:tc>
          <w:tcPr>
            <w:tcW w:w="3144" w:type="pct"/>
            <w:gridSpan w:val="3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216D8906" w14:textId="77777777" w:rsidR="00A4685C" w:rsidRPr="002433EE" w:rsidRDefault="00A4685C" w:rsidP="001433FA">
            <w:pPr>
              <w:spacing w:before="60" w:after="60"/>
              <w:jc w:val="lowKashida"/>
              <w:rPr>
                <w:rFonts w:cs="SKR HEAD1"/>
                <w:sz w:val="28"/>
                <w:szCs w:val="28"/>
                <w:rtl/>
              </w:rPr>
            </w:pPr>
            <w:r w:rsidRPr="002433EE">
              <w:rPr>
                <w:rFonts w:cs="SKR HEAD1" w:hint="cs"/>
                <w:sz w:val="28"/>
                <w:szCs w:val="28"/>
                <w:rtl/>
              </w:rPr>
              <w:t xml:space="preserve">اسم الطالب/ </w:t>
            </w:r>
          </w:p>
        </w:tc>
        <w:tc>
          <w:tcPr>
            <w:tcW w:w="1316" w:type="pct"/>
            <w:gridSpan w:val="2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022E779C" w14:textId="77777777" w:rsidR="00A4685C" w:rsidRPr="002433EE" w:rsidRDefault="00A4685C" w:rsidP="001433FA">
            <w:pPr>
              <w:spacing w:before="60" w:after="60"/>
              <w:jc w:val="lowKashida"/>
              <w:rPr>
                <w:rFonts w:cs="SKR HEAD1"/>
                <w:sz w:val="28"/>
                <w:szCs w:val="28"/>
                <w:rtl/>
              </w:rPr>
            </w:pPr>
            <w:r w:rsidRPr="002433EE">
              <w:rPr>
                <w:rFonts w:cs="SKR HEAD1" w:hint="cs"/>
                <w:sz w:val="28"/>
                <w:szCs w:val="28"/>
                <w:rtl/>
              </w:rPr>
              <w:t xml:space="preserve">الرقم الأكاديمي: </w:t>
            </w:r>
          </w:p>
        </w:tc>
        <w:tc>
          <w:tcPr>
            <w:tcW w:w="540" w:type="pct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4BAF59A3" w14:textId="66C1594D" w:rsidR="00A4685C" w:rsidRPr="00711895" w:rsidRDefault="000D42CB" w:rsidP="00711895">
            <w:pPr>
              <w:bidi w:val="0"/>
              <w:spacing w:before="120" w:after="60" w:line="168" w:lineRule="auto"/>
              <w:jc w:val="center"/>
              <w:rPr>
                <w:rFonts w:cs="SKR HEAD1"/>
                <w:b/>
                <w:bCs/>
                <w:sz w:val="32"/>
                <w:szCs w:val="32"/>
              </w:rPr>
            </w:pPr>
            <w:r>
              <w:rPr>
                <w:rFonts w:cs="SKR HEAD1"/>
                <w:b/>
                <w:bCs/>
                <w:sz w:val="42"/>
                <w:szCs w:val="42"/>
              </w:rPr>
              <w:t>4</w:t>
            </w:r>
            <w:r w:rsidR="00A4685C" w:rsidRPr="00711895">
              <w:rPr>
                <w:rFonts w:cs="SKR HEAD1"/>
                <w:b/>
                <w:bCs/>
                <w:sz w:val="42"/>
                <w:szCs w:val="42"/>
              </w:rPr>
              <w:t>0</w:t>
            </w:r>
          </w:p>
        </w:tc>
      </w:tr>
    </w:tbl>
    <w:p w14:paraId="49C4BF68" w14:textId="77777777" w:rsidR="00D32972" w:rsidRPr="003B6C51" w:rsidRDefault="00D32972">
      <w:pPr>
        <w:rPr>
          <w:sz w:val="6"/>
          <w:szCs w:val="6"/>
        </w:rPr>
      </w:pPr>
    </w:p>
    <w:tbl>
      <w:tblPr>
        <w:bidiVisual/>
        <w:tblW w:w="5098" w:type="pct"/>
        <w:tblInd w:w="-173" w:type="dxa"/>
        <w:tblBorders>
          <w:top w:val="thinThickSmallGap" w:sz="12" w:space="0" w:color="auto"/>
          <w:left w:val="thinThickSmallGap" w:sz="12" w:space="0" w:color="auto"/>
          <w:bottom w:val="thinThick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5"/>
        <w:gridCol w:w="603"/>
        <w:gridCol w:w="2245"/>
        <w:gridCol w:w="791"/>
        <w:gridCol w:w="2446"/>
        <w:gridCol w:w="791"/>
        <w:gridCol w:w="2783"/>
      </w:tblGrid>
      <w:tr w:rsidR="00D579A0" w:rsidRPr="000D42CB" w14:paraId="30F33309" w14:textId="77777777" w:rsidTr="009F05E7">
        <w:trPr>
          <w:trHeight w:val="111"/>
        </w:trPr>
        <w:tc>
          <w:tcPr>
            <w:tcW w:w="402" w:type="pct"/>
            <w:vMerge w:val="restart"/>
            <w:tcBorders>
              <w:top w:val="thinThickSmallGap" w:sz="12" w:space="0" w:color="auto"/>
              <w:bottom w:val="single" w:sz="4" w:space="0" w:color="auto"/>
            </w:tcBorders>
          </w:tcPr>
          <w:p w14:paraId="1BEFCC07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سؤال</w:t>
            </w:r>
          </w:p>
        </w:tc>
        <w:tc>
          <w:tcPr>
            <w:tcW w:w="1342" w:type="pct"/>
            <w:gridSpan w:val="2"/>
            <w:tcBorders>
              <w:top w:val="thinThickSmallGap" w:sz="12" w:space="0" w:color="auto"/>
              <w:bottom w:val="single" w:sz="4" w:space="0" w:color="auto"/>
            </w:tcBorders>
          </w:tcPr>
          <w:p w14:paraId="5972FAD0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درجة المصحح</w:t>
            </w:r>
          </w:p>
        </w:tc>
        <w:tc>
          <w:tcPr>
            <w:tcW w:w="1549" w:type="pct"/>
            <w:gridSpan w:val="2"/>
            <w:tcBorders>
              <w:top w:val="thinThickSmallGap" w:sz="12" w:space="0" w:color="auto"/>
              <w:bottom w:val="single" w:sz="4" w:space="0" w:color="auto"/>
            </w:tcBorders>
          </w:tcPr>
          <w:p w14:paraId="2B0CE856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درجة المراجع</w:t>
            </w:r>
          </w:p>
        </w:tc>
        <w:tc>
          <w:tcPr>
            <w:tcW w:w="1707" w:type="pct"/>
            <w:gridSpan w:val="2"/>
            <w:tcBorders>
              <w:top w:val="thinThickSmallGap" w:sz="12" w:space="0" w:color="auto"/>
              <w:bottom w:val="single" w:sz="4" w:space="0" w:color="auto"/>
            </w:tcBorders>
          </w:tcPr>
          <w:p w14:paraId="2939FEDD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درجة المدقق</w:t>
            </w:r>
          </w:p>
        </w:tc>
      </w:tr>
      <w:tr w:rsidR="009F05E7" w:rsidRPr="000D42CB" w14:paraId="0D87A945" w14:textId="77777777" w:rsidTr="009F05E7">
        <w:trPr>
          <w:trHeight w:val="48"/>
        </w:trPr>
        <w:tc>
          <w:tcPr>
            <w:tcW w:w="402" w:type="pct"/>
            <w:vMerge/>
            <w:tcBorders>
              <w:top w:val="single" w:sz="4" w:space="0" w:color="auto"/>
              <w:bottom w:val="thinThickSmallGap" w:sz="12" w:space="0" w:color="auto"/>
            </w:tcBorders>
          </w:tcPr>
          <w:p w14:paraId="7CF9B66F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273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12D8BC2F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رقماً</w:t>
            </w:r>
          </w:p>
        </w:tc>
        <w:tc>
          <w:tcPr>
            <w:tcW w:w="1069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1FB8144B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كتابةً</w:t>
            </w:r>
          </w:p>
        </w:tc>
        <w:tc>
          <w:tcPr>
            <w:tcW w:w="380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73EF4414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رقماً</w:t>
            </w:r>
          </w:p>
        </w:tc>
        <w:tc>
          <w:tcPr>
            <w:tcW w:w="1168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3D13B45E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كتابةً</w:t>
            </w:r>
          </w:p>
        </w:tc>
        <w:tc>
          <w:tcPr>
            <w:tcW w:w="380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37FB52CA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رقماً</w:t>
            </w:r>
          </w:p>
        </w:tc>
        <w:tc>
          <w:tcPr>
            <w:tcW w:w="1327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3FA3E4A7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كتابةً</w:t>
            </w:r>
          </w:p>
        </w:tc>
      </w:tr>
      <w:tr w:rsidR="009F05E7" w:rsidRPr="000D42CB" w14:paraId="29745483" w14:textId="77777777" w:rsidTr="009F05E7">
        <w:trPr>
          <w:trHeight w:val="116"/>
        </w:trPr>
        <w:tc>
          <w:tcPr>
            <w:tcW w:w="402" w:type="pct"/>
            <w:tcBorders>
              <w:top w:val="thinThickSmallGap" w:sz="12" w:space="0" w:color="auto"/>
            </w:tcBorders>
          </w:tcPr>
          <w:p w14:paraId="2875844D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أول</w:t>
            </w:r>
          </w:p>
        </w:tc>
        <w:tc>
          <w:tcPr>
            <w:tcW w:w="273" w:type="pct"/>
            <w:tcBorders>
              <w:top w:val="thinThickSmallGap" w:sz="12" w:space="0" w:color="auto"/>
            </w:tcBorders>
          </w:tcPr>
          <w:p w14:paraId="3F613558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069" w:type="pct"/>
            <w:tcBorders>
              <w:top w:val="thinThickSmallGap" w:sz="12" w:space="0" w:color="auto"/>
            </w:tcBorders>
          </w:tcPr>
          <w:p w14:paraId="0F4853BA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  <w:tcBorders>
              <w:top w:val="thinThickSmallGap" w:sz="12" w:space="0" w:color="auto"/>
            </w:tcBorders>
          </w:tcPr>
          <w:p w14:paraId="64C0C97B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168" w:type="pct"/>
            <w:tcBorders>
              <w:top w:val="thinThickSmallGap" w:sz="12" w:space="0" w:color="auto"/>
            </w:tcBorders>
          </w:tcPr>
          <w:p w14:paraId="52FE5564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  <w:tcBorders>
              <w:top w:val="thinThickSmallGap" w:sz="12" w:space="0" w:color="auto"/>
            </w:tcBorders>
          </w:tcPr>
          <w:p w14:paraId="021EB1C7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327" w:type="pct"/>
            <w:tcBorders>
              <w:top w:val="thinThickSmallGap" w:sz="12" w:space="0" w:color="auto"/>
            </w:tcBorders>
          </w:tcPr>
          <w:p w14:paraId="6E96C79A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  <w:tr w:rsidR="009F05E7" w:rsidRPr="000D42CB" w14:paraId="6FCA193C" w14:textId="77777777" w:rsidTr="009F05E7">
        <w:trPr>
          <w:trHeight w:val="111"/>
        </w:trPr>
        <w:tc>
          <w:tcPr>
            <w:tcW w:w="402" w:type="pct"/>
          </w:tcPr>
          <w:p w14:paraId="6EDAEFD7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ثاني</w:t>
            </w:r>
          </w:p>
        </w:tc>
        <w:tc>
          <w:tcPr>
            <w:tcW w:w="273" w:type="pct"/>
          </w:tcPr>
          <w:p w14:paraId="60300B88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069" w:type="pct"/>
          </w:tcPr>
          <w:p w14:paraId="2E374722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19B0BE51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168" w:type="pct"/>
          </w:tcPr>
          <w:p w14:paraId="2C81F089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0FF579B6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327" w:type="pct"/>
          </w:tcPr>
          <w:p w14:paraId="574AE899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  <w:tr w:rsidR="009F05E7" w:rsidRPr="000D42CB" w14:paraId="1C4BEF05" w14:textId="77777777" w:rsidTr="009F05E7">
        <w:trPr>
          <w:trHeight w:val="111"/>
        </w:trPr>
        <w:tc>
          <w:tcPr>
            <w:tcW w:w="402" w:type="pct"/>
          </w:tcPr>
          <w:p w14:paraId="373702F7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ثالث</w:t>
            </w:r>
          </w:p>
        </w:tc>
        <w:tc>
          <w:tcPr>
            <w:tcW w:w="273" w:type="pct"/>
          </w:tcPr>
          <w:p w14:paraId="5479946C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069" w:type="pct"/>
          </w:tcPr>
          <w:p w14:paraId="573FD324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4693F919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168" w:type="pct"/>
          </w:tcPr>
          <w:p w14:paraId="35C818F0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58717565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327" w:type="pct"/>
          </w:tcPr>
          <w:p w14:paraId="13B1851A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  <w:tr w:rsidR="009F05E7" w:rsidRPr="000D42CB" w14:paraId="2A331C0B" w14:textId="77777777" w:rsidTr="009F05E7">
        <w:trPr>
          <w:trHeight w:val="111"/>
        </w:trPr>
        <w:tc>
          <w:tcPr>
            <w:tcW w:w="402" w:type="pct"/>
          </w:tcPr>
          <w:p w14:paraId="281D4B9D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مجموع</w:t>
            </w:r>
          </w:p>
        </w:tc>
        <w:tc>
          <w:tcPr>
            <w:tcW w:w="273" w:type="pct"/>
          </w:tcPr>
          <w:p w14:paraId="06EA93BD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069" w:type="pct"/>
          </w:tcPr>
          <w:p w14:paraId="70327AFF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5BA57176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168" w:type="pct"/>
          </w:tcPr>
          <w:p w14:paraId="74FE9A33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666E8AAA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327" w:type="pct"/>
          </w:tcPr>
          <w:p w14:paraId="39CA8A94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  <w:tr w:rsidR="009F05E7" w:rsidRPr="000D42CB" w14:paraId="2864401E" w14:textId="77777777" w:rsidTr="009F05E7">
        <w:trPr>
          <w:trHeight w:val="116"/>
        </w:trPr>
        <w:tc>
          <w:tcPr>
            <w:tcW w:w="402" w:type="pct"/>
          </w:tcPr>
          <w:p w14:paraId="05C7A864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اسم</w:t>
            </w:r>
          </w:p>
        </w:tc>
        <w:tc>
          <w:tcPr>
            <w:tcW w:w="1342" w:type="pct"/>
            <w:gridSpan w:val="2"/>
          </w:tcPr>
          <w:p w14:paraId="5793C85D" w14:textId="66420C25" w:rsidR="00060F13" w:rsidRPr="000D42CB" w:rsidRDefault="00060F13" w:rsidP="008551FD">
            <w:pPr>
              <w:pStyle w:val="22"/>
              <w:numPr>
                <w:ilvl w:val="0"/>
                <w:numId w:val="22"/>
              </w:numPr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5B7A6EED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اسم</w:t>
            </w:r>
          </w:p>
        </w:tc>
        <w:tc>
          <w:tcPr>
            <w:tcW w:w="1168" w:type="pct"/>
          </w:tcPr>
          <w:p w14:paraId="02FE5D75" w14:textId="0ED8C6AE" w:rsidR="00060F13" w:rsidRPr="000D42CB" w:rsidRDefault="00060F13" w:rsidP="008551FD">
            <w:pPr>
              <w:pStyle w:val="22"/>
              <w:numPr>
                <w:ilvl w:val="0"/>
                <w:numId w:val="23"/>
              </w:numPr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7353FF6F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اسم</w:t>
            </w:r>
          </w:p>
        </w:tc>
        <w:tc>
          <w:tcPr>
            <w:tcW w:w="1327" w:type="pct"/>
          </w:tcPr>
          <w:p w14:paraId="787B2C6D" w14:textId="2D4AAF85" w:rsidR="00060F13" w:rsidRPr="000D42CB" w:rsidRDefault="00060F13" w:rsidP="006016AA">
            <w:pPr>
              <w:pStyle w:val="22"/>
              <w:numPr>
                <w:ilvl w:val="0"/>
                <w:numId w:val="24"/>
              </w:numPr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  <w:tr w:rsidR="009F05E7" w:rsidRPr="000D42CB" w14:paraId="151D369F" w14:textId="77777777" w:rsidTr="009F05E7">
        <w:trPr>
          <w:trHeight w:val="69"/>
        </w:trPr>
        <w:tc>
          <w:tcPr>
            <w:tcW w:w="402" w:type="pct"/>
          </w:tcPr>
          <w:p w14:paraId="28FC95BE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توقيع</w:t>
            </w:r>
          </w:p>
        </w:tc>
        <w:tc>
          <w:tcPr>
            <w:tcW w:w="1342" w:type="pct"/>
            <w:gridSpan w:val="2"/>
          </w:tcPr>
          <w:p w14:paraId="7D096180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6BEE76A4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توقيع</w:t>
            </w:r>
          </w:p>
        </w:tc>
        <w:tc>
          <w:tcPr>
            <w:tcW w:w="1168" w:type="pct"/>
          </w:tcPr>
          <w:p w14:paraId="364A5742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5D02452F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توقيع</w:t>
            </w:r>
          </w:p>
        </w:tc>
        <w:tc>
          <w:tcPr>
            <w:tcW w:w="1327" w:type="pct"/>
          </w:tcPr>
          <w:p w14:paraId="3B24FD7B" w14:textId="18F2C19F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</w:tbl>
    <w:tbl>
      <w:tblPr>
        <w:tblpPr w:leftFromText="180" w:rightFromText="180" w:vertAnchor="page" w:horzAnchor="margin" w:tblpXSpec="right" w:tblpY="6838"/>
        <w:bidiVisual/>
        <w:tblW w:w="1076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90"/>
        <w:gridCol w:w="2252"/>
        <w:gridCol w:w="2276"/>
        <w:gridCol w:w="2261"/>
        <w:gridCol w:w="2396"/>
        <w:gridCol w:w="988"/>
      </w:tblGrid>
      <w:tr w:rsidR="00CA5DBF" w:rsidRPr="00C73020" w14:paraId="053AC271" w14:textId="77777777" w:rsidTr="00133D3E">
        <w:trPr>
          <w:trHeight w:val="437"/>
        </w:trPr>
        <w:tc>
          <w:tcPr>
            <w:tcW w:w="548" w:type="dxa"/>
            <w:vMerge w:val="restart"/>
          </w:tcPr>
          <w:p w14:paraId="2525AD1C" w14:textId="77777777" w:rsidR="00CA5DBF" w:rsidRPr="00C73020" w:rsidRDefault="00CA5DBF" w:rsidP="00681487">
            <w:pPr>
              <w:jc w:val="center"/>
              <w:rPr>
                <w:rFonts w:ascii="Traditional Arabic" w:hAnsi="Traditional Arabic" w:cs="Fanan"/>
                <w:sz w:val="32"/>
                <w:szCs w:val="32"/>
                <w:rtl/>
              </w:rPr>
            </w:pPr>
            <w:bookmarkStart w:id="0" w:name="_Hlk99910399"/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</w:tcPr>
          <w:p w14:paraId="6FE4D763" w14:textId="6E7919D0" w:rsidR="00CA5DBF" w:rsidRPr="00FF0C88" w:rsidRDefault="00FF0C88" w:rsidP="00681487">
            <w:pPr>
              <w:tabs>
                <w:tab w:val="left" w:pos="4391"/>
              </w:tabs>
              <w:rPr>
                <w:rFonts w:cs="Fanan"/>
                <w:sz w:val="32"/>
                <w:szCs w:val="32"/>
                <w:rtl/>
              </w:rPr>
            </w:pPr>
            <w:r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الصورة الإحداثية لِـ </w:t>
            </w:r>
            <w:r w:rsidRPr="00FF0C88">
              <w:rPr>
                <w:rFonts w:ascii="Traditional Arabic" w:hAnsi="Traditional Arabic" w:cs="Fanan"/>
                <w:position w:val="-4"/>
                <w:sz w:val="32"/>
                <w:szCs w:val="32"/>
              </w:rPr>
              <w:object w:dxaOrig="440" w:dyaOrig="320" w14:anchorId="3D5ED515">
                <v:shape id="_x0000_i1026" type="#_x0000_t75" style="width:20.25pt;height:21pt" o:ole="">
                  <v:imagedata r:id="rId9" o:title=""/>
                </v:shape>
                <o:OLEObject Type="Embed" ProgID="Equation.DSMT4" ShapeID="_x0000_i1026" DrawAspect="Content" ObjectID="_1738104015" r:id="rId10"/>
              </w:object>
            </w:r>
            <w:r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، الذي نقطة بدايته </w:t>
            </w:r>
            <w:r w:rsidRPr="00FF0C88">
              <w:rPr>
                <w:rFonts w:ascii="Traditional Arabic" w:hAnsi="Traditional Arabic" w:cs="Fanan"/>
                <w:position w:val="-10"/>
                <w:sz w:val="32"/>
                <w:szCs w:val="32"/>
              </w:rPr>
              <w:object w:dxaOrig="880" w:dyaOrig="320" w14:anchorId="7A216DBA">
                <v:shape id="_x0000_i1027" type="#_x0000_t75" style="width:58.5pt;height:18.75pt" o:ole="">
                  <v:imagedata r:id="rId11" o:title=""/>
                </v:shape>
                <o:OLEObject Type="Embed" ProgID="Equation.DSMT4" ShapeID="_x0000_i1027" DrawAspect="Content" ObjectID="_1738104016" r:id="rId12"/>
              </w:object>
            </w:r>
            <w:r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، ونقطة نهايته </w:t>
            </w:r>
            <w:r w:rsidRPr="00FF0C88">
              <w:rPr>
                <w:rFonts w:ascii="Traditional Arabic" w:hAnsi="Traditional Arabic" w:cs="Fanan"/>
                <w:position w:val="-10"/>
                <w:sz w:val="32"/>
                <w:szCs w:val="32"/>
              </w:rPr>
              <w:object w:dxaOrig="859" w:dyaOrig="320" w14:anchorId="6F7B765F">
                <v:shape id="_x0000_i1028" type="#_x0000_t75" style="width:56.25pt;height:18.75pt" o:ole="">
                  <v:imagedata r:id="rId13" o:title=""/>
                </v:shape>
                <o:OLEObject Type="Embed" ProgID="Equation.DSMT4" ShapeID="_x0000_i1028" DrawAspect="Content" ObjectID="_1738104017" r:id="rId14"/>
              </w:object>
            </w:r>
            <w:r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</w:t>
            </w:r>
            <w:proofErr w:type="gramStart"/>
            <w:r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>هي :</w:t>
            </w:r>
            <w:proofErr w:type="gramEnd"/>
          </w:p>
        </w:tc>
        <w:tc>
          <w:tcPr>
            <w:tcW w:w="991" w:type="dxa"/>
            <w:vAlign w:val="center"/>
          </w:tcPr>
          <w:p w14:paraId="316EDDAB" w14:textId="25D25E33" w:rsidR="00CA5DBF" w:rsidRPr="008E1DFC" w:rsidRDefault="00133D3E" w:rsidP="00133D3E">
            <w:pPr>
              <w:tabs>
                <w:tab w:val="left" w:pos="4391"/>
              </w:tabs>
              <w:jc w:val="center"/>
              <w:rPr>
                <w:rFonts w:cs="Fanan"/>
                <w:rtl/>
              </w:rPr>
            </w:pPr>
            <w:r w:rsidRPr="00133D3E">
              <w:rPr>
                <w:rFonts w:cs="Fanan" w:hint="cs"/>
                <w:sz w:val="36"/>
                <w:szCs w:val="36"/>
                <w:rtl/>
              </w:rPr>
              <w:t>الحل</w:t>
            </w:r>
          </w:p>
        </w:tc>
      </w:tr>
      <w:tr w:rsidR="00CA5DBF" w:rsidRPr="00C73020" w14:paraId="6134B130" w14:textId="77777777" w:rsidTr="007305B1">
        <w:trPr>
          <w:trHeight w:val="375"/>
        </w:trPr>
        <w:tc>
          <w:tcPr>
            <w:tcW w:w="548" w:type="dxa"/>
            <w:vMerge/>
          </w:tcPr>
          <w:p w14:paraId="3A4209F2" w14:textId="77777777" w:rsidR="00CA5DBF" w:rsidRPr="00C73020" w:rsidRDefault="00CA5DBF" w:rsidP="00681487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128458CA" w14:textId="70C7124E" w:rsidR="00CA5DBF" w:rsidRPr="00E92F87" w:rsidRDefault="005E048F" w:rsidP="00681487">
            <w:pPr>
              <w:jc w:val="center"/>
              <w:rPr>
                <w:rFonts w:ascii="Comic Sans MS" w:hAnsi="Comic Sans MS" w:cs="Traditional Arabic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="00CA5DBF"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MS Mincho" w:eastAsia="MS Mincho" w:hAnsi="MS Mincho" w:cs="Fanan" w:hint="cs"/>
                <w:rtl/>
              </w:rPr>
              <w:t xml:space="preserve">  </w:t>
            </w:r>
            <w:r w:rsidR="00CA5DBF"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28"/>
                      <w:szCs w:val="28"/>
                    </w:rPr>
                    <m:t>10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-8</m:t>
                  </m:r>
                </m:e>
              </m:d>
            </m:oMath>
          </w:p>
        </w:tc>
        <w:tc>
          <w:tcPr>
            <w:tcW w:w="2284" w:type="dxa"/>
            <w:vAlign w:val="center"/>
          </w:tcPr>
          <w:p w14:paraId="7A4F08FB" w14:textId="717B8FE9" w:rsidR="00CA5DBF" w:rsidRPr="00C73020" w:rsidRDefault="00CA5DBF" w:rsidP="00681487">
            <w:pPr>
              <w:jc w:val="center"/>
              <w:rPr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 w:hint="cs"/>
                      <w:sz w:val="28"/>
                      <w:szCs w:val="28"/>
                      <w:rtl/>
                    </w:rPr>
                    <m:t>-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10,8</m:t>
                  </m:r>
                </m:e>
              </m:d>
            </m:oMath>
          </w:p>
        </w:tc>
        <w:tc>
          <w:tcPr>
            <w:tcW w:w="2268" w:type="dxa"/>
            <w:vAlign w:val="center"/>
          </w:tcPr>
          <w:p w14:paraId="45188FF3" w14:textId="2C4CD78E" w:rsidR="00CA5DBF" w:rsidRPr="00C73020" w:rsidRDefault="00CA5DBF" w:rsidP="00681487">
            <w:pPr>
              <w:jc w:val="center"/>
              <w:rPr>
                <w:rFonts w:ascii="Comic Sans MS" w:hAnsi="Comic Sans MS"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9,-9</m:t>
                  </m:r>
                </m:e>
              </m:d>
            </m:oMath>
          </w:p>
        </w:tc>
        <w:tc>
          <w:tcPr>
            <w:tcW w:w="2409" w:type="dxa"/>
            <w:vAlign w:val="center"/>
          </w:tcPr>
          <w:p w14:paraId="5F9FB7D5" w14:textId="251F7E85" w:rsidR="00CA5DBF" w:rsidRPr="007514BD" w:rsidRDefault="00CA5DBF" w:rsidP="00681487">
            <w:pPr>
              <w:jc w:val="center"/>
              <w:rPr>
                <w:rFonts w:ascii="Comic Sans MS" w:hAnsi="Comic Sans MS"/>
                <w:i/>
                <w:i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 w:hint="cs"/>
                      <w:sz w:val="28"/>
                      <w:szCs w:val="28"/>
                      <w:rtl/>
                    </w:rPr>
                    <m:t>-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16,-7</m:t>
                  </m:r>
                </m:e>
              </m:d>
            </m:oMath>
            <w:r>
              <w:rPr>
                <w:rFonts w:ascii="MS Mincho" w:eastAsia="MS Mincho" w:hAnsi="MS Mincho" w:cs="MS Mincho" w:hint="cs"/>
                <w:rtl/>
              </w:rPr>
              <w:t xml:space="preserve"> </w:t>
            </w:r>
          </w:p>
        </w:tc>
        <w:tc>
          <w:tcPr>
            <w:tcW w:w="991" w:type="dxa"/>
            <w:vAlign w:val="center"/>
          </w:tcPr>
          <w:p w14:paraId="5A574667" w14:textId="19EE221F" w:rsidR="00CA5DBF" w:rsidRPr="007514BD" w:rsidRDefault="00CA5DBF" w:rsidP="00681487">
            <w:pPr>
              <w:jc w:val="center"/>
              <w:rPr>
                <w:rFonts w:ascii="Comic Sans MS" w:hAnsi="Comic Sans MS"/>
                <w:i/>
                <w:iCs/>
                <w:rtl/>
              </w:rPr>
            </w:pPr>
          </w:p>
        </w:tc>
      </w:tr>
      <w:tr w:rsidR="00133D3E" w:rsidRPr="00C73020" w14:paraId="03A0FF78" w14:textId="77777777" w:rsidTr="007305B1">
        <w:trPr>
          <w:trHeight w:val="230"/>
        </w:trPr>
        <w:tc>
          <w:tcPr>
            <w:tcW w:w="548" w:type="dxa"/>
            <w:vMerge w:val="restart"/>
          </w:tcPr>
          <w:p w14:paraId="3D7E5B20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</w:tcPr>
          <w:p w14:paraId="135B1A96" w14:textId="55159FE5" w:rsidR="00133D3E" w:rsidRPr="008E1DFC" w:rsidRDefault="00894A47" w:rsidP="00681487">
            <w:pPr>
              <w:tabs>
                <w:tab w:val="left" w:pos="4391"/>
              </w:tabs>
              <w:rPr>
                <w:rFonts w:cs="Fanan"/>
                <w:rtl/>
              </w:rPr>
            </w:pPr>
            <w:r>
              <w:rPr>
                <w:rFonts w:cs="Fanan" w:hint="cs"/>
                <w:sz w:val="32"/>
                <w:szCs w:val="32"/>
                <w:rtl/>
              </w:rPr>
              <w:t xml:space="preserve">طول </w:t>
            </w:r>
            <w:r w:rsidRPr="00C73020">
              <w:rPr>
                <w:rFonts w:cs="Fanan"/>
                <w:b/>
                <w:bCs/>
                <w:position w:val="-4"/>
              </w:rPr>
              <w:object w:dxaOrig="440" w:dyaOrig="320" w14:anchorId="6ED380E7">
                <v:shape id="_x0000_i1029" type="#_x0000_t75" style="width:18.75pt;height:21.75pt" o:ole="">
                  <v:imagedata r:id="rId9" o:title=""/>
                </v:shape>
                <o:OLEObject Type="Embed" ProgID="Equation.DSMT4" ShapeID="_x0000_i1029" DrawAspect="Content" ObjectID="_1738104018" r:id="rId15"/>
              </w:object>
            </w:r>
            <w:r w:rsidRPr="00C73020">
              <w:rPr>
                <w:rFonts w:cs="Fanan" w:hint="cs"/>
                <w:b/>
                <w:bCs/>
                <w:rtl/>
              </w:rPr>
              <w:t xml:space="preserve"> </w:t>
            </w:r>
            <w:r w:rsidR="00133D3E" w:rsidRPr="008E1DFC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</w:t>
            </w:r>
            <w:r w:rsidR="008A2EF8"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الذي نقطة بدايته </w:t>
            </w:r>
            <w:r w:rsidR="008A2EF8" w:rsidRPr="00FF0C88">
              <w:rPr>
                <w:rFonts w:ascii="Traditional Arabic" w:hAnsi="Traditional Arabic" w:cs="Fanan"/>
                <w:position w:val="-10"/>
                <w:sz w:val="32"/>
                <w:szCs w:val="32"/>
              </w:rPr>
              <w:object w:dxaOrig="880" w:dyaOrig="320" w14:anchorId="5487C0AE">
                <v:shape id="_x0000_i1030" type="#_x0000_t75" style="width:58.5pt;height:18.75pt" o:ole="">
                  <v:imagedata r:id="rId11" o:title=""/>
                </v:shape>
                <o:OLEObject Type="Embed" ProgID="Equation.DSMT4" ShapeID="_x0000_i1030" DrawAspect="Content" ObjectID="_1738104019" r:id="rId16"/>
              </w:object>
            </w:r>
            <w:r w:rsidR="008A2EF8"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، ونقطة نهايته </w:t>
            </w:r>
            <w:r w:rsidR="008A2EF8" w:rsidRPr="00FF0C88">
              <w:rPr>
                <w:rFonts w:ascii="Traditional Arabic" w:hAnsi="Traditional Arabic" w:cs="Fanan"/>
                <w:position w:val="-10"/>
                <w:sz w:val="32"/>
                <w:szCs w:val="32"/>
              </w:rPr>
              <w:object w:dxaOrig="859" w:dyaOrig="320" w14:anchorId="76F7B4C4">
                <v:shape id="_x0000_i1031" type="#_x0000_t75" style="width:56.25pt;height:18.75pt" o:ole="">
                  <v:imagedata r:id="rId13" o:title=""/>
                </v:shape>
                <o:OLEObject Type="Embed" ProgID="Equation.DSMT4" ShapeID="_x0000_i1031" DrawAspect="Content" ObjectID="_1738104020" r:id="rId17"/>
              </w:object>
            </w:r>
            <w:r w:rsidR="00133D3E" w:rsidRPr="008E1DFC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يساوي </w:t>
            </w:r>
            <w:r w:rsidR="00133D3E" w:rsidRPr="008E1DFC">
              <w:rPr>
                <w:rFonts w:ascii="Traditional Arabic" w:hAnsi="Traditional Arabic" w:cs="Fanan"/>
                <w:sz w:val="32"/>
                <w:szCs w:val="32"/>
                <w:rtl/>
              </w:rPr>
              <w:t>:</w:t>
            </w:r>
          </w:p>
        </w:tc>
        <w:tc>
          <w:tcPr>
            <w:tcW w:w="991" w:type="dxa"/>
            <w:vMerge w:val="restart"/>
          </w:tcPr>
          <w:p w14:paraId="337AA88D" w14:textId="1876745F" w:rsidR="00133D3E" w:rsidRPr="008E1DFC" w:rsidRDefault="00133D3E" w:rsidP="00681487">
            <w:pPr>
              <w:tabs>
                <w:tab w:val="left" w:pos="4391"/>
              </w:tabs>
              <w:rPr>
                <w:rFonts w:cs="Fanan"/>
                <w:rtl/>
              </w:rPr>
            </w:pPr>
          </w:p>
        </w:tc>
      </w:tr>
      <w:tr w:rsidR="00133D3E" w:rsidRPr="00C73020" w14:paraId="1C754D66" w14:textId="77777777" w:rsidTr="007305B1">
        <w:trPr>
          <w:trHeight w:val="329"/>
        </w:trPr>
        <w:tc>
          <w:tcPr>
            <w:tcW w:w="548" w:type="dxa"/>
            <w:vMerge/>
          </w:tcPr>
          <w:p w14:paraId="527554B1" w14:textId="77777777" w:rsidR="00133D3E" w:rsidRPr="00C73020" w:rsidRDefault="00133D3E" w:rsidP="00681487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7A3EE9AE" w14:textId="45FB646E" w:rsidR="00133D3E" w:rsidRPr="005E261D" w:rsidRDefault="002F5FA3" w:rsidP="00681487">
            <w:pPr>
              <w:jc w:val="center"/>
              <w:rPr>
                <w:rFonts w:ascii="Cambria Math" w:hAnsi="Cambria Math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133D3E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133D3E"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05</m:t>
                  </m:r>
                </m:e>
              </m:rad>
            </m:oMath>
          </w:p>
        </w:tc>
        <w:tc>
          <w:tcPr>
            <w:tcW w:w="2284" w:type="dxa"/>
            <w:vAlign w:val="center"/>
          </w:tcPr>
          <w:p w14:paraId="5A97C12E" w14:textId="25E202AF" w:rsidR="00133D3E" w:rsidRPr="00C0157E" w:rsidRDefault="00133D3E" w:rsidP="00681487">
            <w:pPr>
              <w:jc w:val="center"/>
              <w:rPr>
                <w:rFonts w:ascii="Arial" w:hAnsi="Arial"/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41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e>
              </m:rad>
            </m:oMath>
          </w:p>
        </w:tc>
        <w:tc>
          <w:tcPr>
            <w:tcW w:w="2268" w:type="dxa"/>
            <w:vAlign w:val="center"/>
          </w:tcPr>
          <w:p w14:paraId="0ADADD0D" w14:textId="15AA24FF" w:rsidR="00133D3E" w:rsidRPr="00C0157E" w:rsidRDefault="00133D3E" w:rsidP="00681487">
            <w:pPr>
              <w:jc w:val="center"/>
              <w:rPr>
                <w:rFonts w:ascii="Arial" w:hAnsi="Arial"/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10</m:t>
                  </m:r>
                </m:e>
              </m:rad>
            </m:oMath>
          </w:p>
        </w:tc>
        <w:tc>
          <w:tcPr>
            <w:tcW w:w="2409" w:type="dxa"/>
            <w:vAlign w:val="center"/>
          </w:tcPr>
          <w:p w14:paraId="5B93133F" w14:textId="521EDF99" w:rsidR="00133D3E" w:rsidRPr="00C0157E" w:rsidRDefault="00133D3E" w:rsidP="00681487">
            <w:pPr>
              <w:jc w:val="center"/>
              <w:rPr>
                <w:rFonts w:ascii="Arial" w:hAnsi="Arial"/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41</m:t>
                  </m:r>
                </m:e>
              </m:rad>
            </m:oMath>
          </w:p>
        </w:tc>
        <w:tc>
          <w:tcPr>
            <w:tcW w:w="991" w:type="dxa"/>
            <w:vMerge/>
            <w:vAlign w:val="center"/>
          </w:tcPr>
          <w:p w14:paraId="095EFF50" w14:textId="50941268" w:rsidR="00133D3E" w:rsidRPr="00C0157E" w:rsidRDefault="00133D3E" w:rsidP="00681487">
            <w:pPr>
              <w:jc w:val="center"/>
              <w:rPr>
                <w:rFonts w:ascii="Arial" w:hAnsi="Arial"/>
                <w:b/>
                <w:bCs/>
                <w:rtl/>
              </w:rPr>
            </w:pPr>
          </w:p>
        </w:tc>
      </w:tr>
      <w:tr w:rsidR="00133D3E" w:rsidRPr="00C73020" w14:paraId="5207FCAB" w14:textId="77777777" w:rsidTr="007305B1">
        <w:trPr>
          <w:trHeight w:val="230"/>
        </w:trPr>
        <w:tc>
          <w:tcPr>
            <w:tcW w:w="548" w:type="dxa"/>
            <w:vMerge w:val="restart"/>
          </w:tcPr>
          <w:p w14:paraId="5B26F168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3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</w:tcPr>
          <w:p w14:paraId="77EB57D8" w14:textId="1F6CD84E" w:rsidR="00133D3E" w:rsidRPr="008A2EF8" w:rsidRDefault="008A2EF8" w:rsidP="00681487">
            <w:pPr>
              <w:tabs>
                <w:tab w:val="left" w:pos="4391"/>
              </w:tabs>
              <w:rPr>
                <w:rFonts w:cs="Fanan"/>
                <w:sz w:val="32"/>
                <w:szCs w:val="32"/>
                <w:rtl/>
              </w:rPr>
            </w:pPr>
            <w:r w:rsidRPr="008A2EF8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إذا كان </w:t>
            </w:r>
            <w:r w:rsidRPr="008A2EF8">
              <w:rPr>
                <w:rFonts w:cs="Fanan"/>
                <w:position w:val="-14"/>
                <w:sz w:val="32"/>
                <w:szCs w:val="32"/>
              </w:rPr>
              <w:object w:dxaOrig="2040" w:dyaOrig="400" w14:anchorId="6FFF2CCE">
                <v:shape id="_x0000_i1032" type="#_x0000_t75" style="width:108.75pt;height:22.5pt" o:ole="">
                  <v:imagedata r:id="rId18" o:title=""/>
                </v:shape>
                <o:OLEObject Type="Embed" ProgID="Equation.DSMT4" ShapeID="_x0000_i1032" DrawAspect="Content" ObjectID="_1738104021" r:id="rId19"/>
              </w:object>
            </w:r>
            <w:r w:rsidRPr="008A2EF8">
              <w:rPr>
                <w:rFonts w:cs="Fanan" w:hint="cs"/>
                <w:sz w:val="32"/>
                <w:szCs w:val="32"/>
                <w:rtl/>
              </w:rPr>
              <w:t xml:space="preserve"> فإن </w:t>
            </w:r>
            <w:r w:rsidRPr="008A2EF8">
              <w:rPr>
                <w:rFonts w:cs="Fanan"/>
                <w:position w:val="-6"/>
                <w:sz w:val="32"/>
                <w:szCs w:val="32"/>
              </w:rPr>
              <w:object w:dxaOrig="660" w:dyaOrig="279" w14:anchorId="2B66BCFC">
                <v:shape id="_x0000_i1033" type="#_x0000_t75" style="width:49.5pt;height:18.75pt" o:ole="">
                  <v:imagedata r:id="rId20" o:title=""/>
                </v:shape>
                <o:OLEObject Type="Embed" ProgID="Equation.DSMT4" ShapeID="_x0000_i1033" DrawAspect="Content" ObjectID="_1738104022" r:id="rId21"/>
              </w:object>
            </w:r>
            <w:r w:rsidRPr="008A2EF8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Start"/>
            <w:r w:rsidRPr="008A2EF8">
              <w:rPr>
                <w:rFonts w:cs="Fanan" w:hint="cs"/>
                <w:sz w:val="32"/>
                <w:szCs w:val="32"/>
                <w:rtl/>
              </w:rPr>
              <w:t xml:space="preserve">يساوي </w:t>
            </w:r>
            <w:r w:rsidRPr="008A2EF8">
              <w:rPr>
                <w:rFonts w:ascii="Traditional Arabic" w:hAnsi="Traditional Arabic" w:cs="Fanan" w:hint="cs"/>
                <w:i/>
                <w:sz w:val="32"/>
                <w:szCs w:val="32"/>
                <w:rtl/>
              </w:rPr>
              <w:t>:</w:t>
            </w:r>
            <w:proofErr w:type="gramEnd"/>
          </w:p>
        </w:tc>
        <w:tc>
          <w:tcPr>
            <w:tcW w:w="991" w:type="dxa"/>
            <w:vMerge w:val="restart"/>
          </w:tcPr>
          <w:p w14:paraId="00081B32" w14:textId="284B9DA4" w:rsidR="00133D3E" w:rsidRPr="008E1DFC" w:rsidRDefault="00133D3E" w:rsidP="00681487">
            <w:pPr>
              <w:tabs>
                <w:tab w:val="left" w:pos="4391"/>
              </w:tabs>
              <w:rPr>
                <w:rFonts w:cs="Fanan"/>
                <w:rtl/>
              </w:rPr>
            </w:pPr>
          </w:p>
        </w:tc>
      </w:tr>
      <w:tr w:rsidR="008A2EF8" w:rsidRPr="00C73020" w14:paraId="71899466" w14:textId="77777777" w:rsidTr="007305B1">
        <w:trPr>
          <w:trHeight w:val="310"/>
        </w:trPr>
        <w:tc>
          <w:tcPr>
            <w:tcW w:w="548" w:type="dxa"/>
            <w:vMerge/>
          </w:tcPr>
          <w:p w14:paraId="17750C1C" w14:textId="77777777" w:rsidR="008A2EF8" w:rsidRPr="00C73020" w:rsidRDefault="008A2EF8" w:rsidP="008A2EF8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005E4313" w14:textId="201B6B74" w:rsidR="008A2EF8" w:rsidRPr="00C73020" w:rsidRDefault="008A2EF8" w:rsidP="008A2EF8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MS Mincho" w:hAnsi="Cambria Math" w:cs="Sakkal Majalla"/>
                      <w:sz w:val="28"/>
                      <w:szCs w:val="28"/>
                    </w:rPr>
                    <m:t>22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2</m:t>
                  </m:r>
                </m:e>
              </m:d>
            </m:oMath>
          </w:p>
        </w:tc>
        <w:tc>
          <w:tcPr>
            <w:tcW w:w="2284" w:type="dxa"/>
            <w:vAlign w:val="center"/>
          </w:tcPr>
          <w:p w14:paraId="3B3FEC85" w14:textId="1F842D92" w:rsidR="008A2EF8" w:rsidRPr="00C73020" w:rsidRDefault="008A2EF8" w:rsidP="008A2EF8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28"/>
                      <w:szCs w:val="28"/>
                    </w:rPr>
                    <m:t>20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-4</m:t>
                  </m:r>
                </m:e>
              </m:d>
            </m:oMath>
          </w:p>
        </w:tc>
        <w:tc>
          <w:tcPr>
            <w:tcW w:w="2268" w:type="dxa"/>
            <w:vAlign w:val="center"/>
          </w:tcPr>
          <w:p w14:paraId="1E618223" w14:textId="18B15B02" w:rsidR="008A2EF8" w:rsidRPr="00C73020" w:rsidRDefault="008A2EF8" w:rsidP="008A2EF8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-4,4</m:t>
                  </m:r>
                </m:e>
              </m:d>
            </m:oMath>
          </w:p>
        </w:tc>
        <w:tc>
          <w:tcPr>
            <w:tcW w:w="2409" w:type="dxa"/>
            <w:vAlign w:val="center"/>
          </w:tcPr>
          <w:p w14:paraId="0EEF4BA6" w14:textId="5450D437" w:rsidR="008A2EF8" w:rsidRPr="00C73020" w:rsidRDefault="008A2EF8" w:rsidP="008A2EF8">
            <w:pPr>
              <w:jc w:val="center"/>
              <w:rPr>
                <w:rFonts w:cs="Traditional Arabic"/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28"/>
                      <w:szCs w:val="28"/>
                    </w:rPr>
                    <m:t>10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4</m:t>
                  </m:r>
                </m:e>
              </m:d>
            </m:oMath>
            <w:r>
              <w:rPr>
                <w:rFonts w:ascii="MS Mincho" w:eastAsia="MS Mincho" w:hAnsi="MS Mincho" w:cs="MS Mincho" w:hint="cs"/>
                <w:rtl/>
              </w:rPr>
              <w:t xml:space="preserve"> </w:t>
            </w:r>
          </w:p>
        </w:tc>
        <w:tc>
          <w:tcPr>
            <w:tcW w:w="991" w:type="dxa"/>
            <w:vMerge/>
            <w:vAlign w:val="center"/>
          </w:tcPr>
          <w:p w14:paraId="1DCA3615" w14:textId="75BA80E2" w:rsidR="008A2EF8" w:rsidRPr="00C73020" w:rsidRDefault="008A2EF8" w:rsidP="008A2EF8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133D3E" w:rsidRPr="00C73020" w14:paraId="6BBC0647" w14:textId="77777777" w:rsidTr="007305B1">
        <w:trPr>
          <w:trHeight w:val="230"/>
        </w:trPr>
        <w:tc>
          <w:tcPr>
            <w:tcW w:w="548" w:type="dxa"/>
            <w:vMerge w:val="restart"/>
          </w:tcPr>
          <w:p w14:paraId="460F05EA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4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</w:tcPr>
          <w:p w14:paraId="4A9A8292" w14:textId="094E927C" w:rsidR="00133D3E" w:rsidRPr="00B51CCD" w:rsidRDefault="00B51CCD" w:rsidP="00681487">
            <w:pPr>
              <w:rPr>
                <w:rFonts w:ascii="Traditional Arabic" w:hAnsi="Traditional Arabic" w:cs="Fanan"/>
                <w:i/>
                <w:sz w:val="32"/>
                <w:szCs w:val="32"/>
                <w:rtl/>
              </w:rPr>
            </w:pPr>
            <w:r w:rsidRPr="00B51CCD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إذا كان </w:t>
            </w:r>
            <w:r w:rsidRPr="00B51CCD">
              <w:rPr>
                <w:rFonts w:cs="Fanan"/>
                <w:position w:val="-14"/>
                <w:sz w:val="32"/>
                <w:szCs w:val="32"/>
              </w:rPr>
              <w:object w:dxaOrig="1160" w:dyaOrig="400" w14:anchorId="0515911C">
                <v:shape id="_x0000_i1034" type="#_x0000_t75" style="width:78.75pt;height:25.5pt" o:ole="">
                  <v:imagedata r:id="rId22" o:title=""/>
                </v:shape>
                <o:OLEObject Type="Embed" ProgID="Equation.DSMT4" ShapeID="_x0000_i1034" DrawAspect="Content" ObjectID="_1738104023" r:id="rId23"/>
              </w:object>
            </w:r>
            <w:r w:rsidRPr="00B51CCD">
              <w:rPr>
                <w:rFonts w:cs="Fanan" w:hint="cs"/>
                <w:sz w:val="32"/>
                <w:szCs w:val="32"/>
                <w:rtl/>
              </w:rPr>
              <w:t xml:space="preserve"> فإن متجه الوحدة في اتجاه </w:t>
            </w:r>
            <w:r w:rsidRPr="00B51CCD">
              <w:rPr>
                <w:rFonts w:cs="Fanan"/>
                <w:position w:val="-6"/>
                <w:sz w:val="32"/>
                <w:szCs w:val="32"/>
              </w:rPr>
              <w:object w:dxaOrig="200" w:dyaOrig="220" w14:anchorId="276C859D">
                <v:shape id="_x0000_i1035" type="#_x0000_t75" style="width:10.5pt;height:21.75pt" o:ole="">
                  <v:imagedata r:id="rId24" o:title=""/>
                </v:shape>
                <o:OLEObject Type="Embed" ProgID="Equation.DSMT4" ShapeID="_x0000_i1035" DrawAspect="Content" ObjectID="_1738104024" r:id="rId25"/>
              </w:object>
            </w:r>
            <w:r w:rsidRPr="00B51CCD">
              <w:rPr>
                <w:rFonts w:cs="Fanan" w:hint="cs"/>
                <w:sz w:val="32"/>
                <w:szCs w:val="32"/>
                <w:rtl/>
              </w:rPr>
              <w:t xml:space="preserve"> </w:t>
            </w:r>
            <w:proofErr w:type="gramStart"/>
            <w:r w:rsidRPr="00B51CCD">
              <w:rPr>
                <w:rFonts w:cs="Fanan" w:hint="cs"/>
                <w:sz w:val="32"/>
                <w:szCs w:val="32"/>
                <w:rtl/>
              </w:rPr>
              <w:t>هو</w:t>
            </w:r>
            <w:r w:rsidRPr="00B51CCD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:</w:t>
            </w:r>
            <w:proofErr w:type="gramEnd"/>
          </w:p>
        </w:tc>
        <w:tc>
          <w:tcPr>
            <w:tcW w:w="991" w:type="dxa"/>
            <w:vMerge w:val="restart"/>
          </w:tcPr>
          <w:p w14:paraId="4962BB66" w14:textId="7B216131" w:rsidR="00133D3E" w:rsidRPr="008E1DFC" w:rsidRDefault="00133D3E" w:rsidP="00681487">
            <w:pPr>
              <w:rPr>
                <w:rFonts w:ascii="Traditional Arabic" w:hAnsi="Traditional Arabic" w:cs="Fanan"/>
                <w:i/>
                <w:sz w:val="32"/>
                <w:szCs w:val="32"/>
                <w:rtl/>
              </w:rPr>
            </w:pPr>
          </w:p>
        </w:tc>
      </w:tr>
      <w:tr w:rsidR="00533BE8" w:rsidRPr="00C73020" w14:paraId="48C45709" w14:textId="77777777" w:rsidTr="007305B1">
        <w:trPr>
          <w:trHeight w:val="394"/>
        </w:trPr>
        <w:tc>
          <w:tcPr>
            <w:tcW w:w="548" w:type="dxa"/>
            <w:vMerge/>
          </w:tcPr>
          <w:p w14:paraId="2749C3E9" w14:textId="77777777" w:rsidR="00533BE8" w:rsidRPr="00C73020" w:rsidRDefault="00533BE8" w:rsidP="00533BE8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53ED8DB2" w14:textId="2F1A25AB" w:rsidR="00533BE8" w:rsidRPr="00755883" w:rsidRDefault="00533BE8" w:rsidP="00533BE8">
            <w:pPr>
              <w:jc w:val="center"/>
              <w:rPr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32"/>
                      <w:szCs w:val="32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eastAsia="MS Mincho" w:hAnsi="Cambria Math" w:cs="Sakkal Majalla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MS Mincho" w:hAnsi="Cambria Math" w:cs="Sakkal Majalla"/>
                          <w:sz w:val="32"/>
                          <w:szCs w:val="32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="MS Mincho" w:hAnsi="Cambria Math" w:cs="Sakkal Majalla"/>
                          <w:sz w:val="32"/>
                          <w:szCs w:val="32"/>
                        </w:rPr>
                        <m:t>3</m:t>
                      </m:r>
                    </m:den>
                  </m:f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>,</m:t>
                  </m:r>
                  <m:f>
                    <m:fPr>
                      <m:ctrlPr>
                        <w:rPr>
                          <w:rFonts w:ascii="Cambria Math" w:eastAsia="MS Mincho" w:hAnsi="Cambria Math" w:cs="Fan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MS Mincho" w:hAnsi="Cambria Math" w:cs="Fanan"/>
                          <w:sz w:val="32"/>
                          <w:szCs w:val="32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="MS Mincho" w:hAnsi="Cambria Math" w:cs="Fanan"/>
                          <w:sz w:val="32"/>
                          <w:szCs w:val="32"/>
                        </w:rPr>
                        <m:t>-4</m:t>
                      </m:r>
                    </m:den>
                  </m:f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 xml:space="preserve"> </m:t>
                  </m:r>
                </m:e>
              </m:d>
            </m:oMath>
          </w:p>
        </w:tc>
        <w:tc>
          <w:tcPr>
            <w:tcW w:w="2284" w:type="dxa"/>
            <w:vAlign w:val="center"/>
          </w:tcPr>
          <w:p w14:paraId="5B61CD83" w14:textId="1EC983CF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32"/>
                      <w:szCs w:val="32"/>
                    </w:rPr>
                    <m:t>-1</m:t>
                  </m:r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>,-1</m:t>
                  </m:r>
                </m:e>
              </m:d>
            </m:oMath>
          </w:p>
        </w:tc>
        <w:tc>
          <w:tcPr>
            <w:tcW w:w="2268" w:type="dxa"/>
            <w:vAlign w:val="center"/>
          </w:tcPr>
          <w:p w14:paraId="5216115A" w14:textId="0F23C04D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>1,1</m:t>
                  </m:r>
                </m:e>
              </m:d>
            </m:oMath>
          </w:p>
        </w:tc>
        <w:tc>
          <w:tcPr>
            <w:tcW w:w="2409" w:type="dxa"/>
            <w:vAlign w:val="center"/>
          </w:tcPr>
          <w:p w14:paraId="6510CD2C" w14:textId="0E257D24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32"/>
                      <w:szCs w:val="32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eastAsia="MS Mincho" w:hAnsi="Cambria Math" w:cs="Sakkal Majalla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MS Mincho" w:hAnsi="Cambria Math" w:cs="Sakkal Majalla"/>
                          <w:sz w:val="32"/>
                          <w:szCs w:val="3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MS Mincho" w:hAnsi="Cambria Math" w:cs="Sakkal Majalla"/>
                          <w:sz w:val="32"/>
                          <w:szCs w:val="32"/>
                        </w:rPr>
                        <m:t>5</m:t>
                      </m:r>
                    </m:den>
                  </m:f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>,</m:t>
                  </m:r>
                  <m:f>
                    <m:fPr>
                      <m:ctrlPr>
                        <w:rPr>
                          <w:rFonts w:ascii="Cambria Math" w:eastAsia="MS Mincho" w:hAnsi="Cambria Math" w:cs="Fan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MS Mincho" w:hAnsi="Cambria Math" w:cs="Fanan"/>
                          <w:sz w:val="32"/>
                          <w:szCs w:val="32"/>
                        </w:rPr>
                        <m:t>-4</m:t>
                      </m:r>
                    </m:num>
                    <m:den>
                      <m:r>
                        <w:rPr>
                          <w:rFonts w:ascii="Cambria Math" w:eastAsia="MS Mincho" w:hAnsi="Cambria Math" w:cs="Fanan"/>
                          <w:sz w:val="32"/>
                          <w:szCs w:val="32"/>
                        </w:rPr>
                        <m:t>5</m:t>
                      </m:r>
                    </m:den>
                  </m:f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 xml:space="preserve"> </m:t>
                  </m:r>
                </m:e>
              </m:d>
            </m:oMath>
            <w:r>
              <w:rPr>
                <w:rFonts w:ascii="MS Mincho" w:eastAsia="MS Mincho" w:hAnsi="MS Mincho" w:cs="MS Mincho" w:hint="cs"/>
                <w:rtl/>
              </w:rPr>
              <w:t xml:space="preserve"> </w:t>
            </w:r>
          </w:p>
        </w:tc>
        <w:tc>
          <w:tcPr>
            <w:tcW w:w="991" w:type="dxa"/>
            <w:vMerge/>
            <w:vAlign w:val="center"/>
          </w:tcPr>
          <w:p w14:paraId="33A47FB7" w14:textId="29A61F70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</w:p>
        </w:tc>
      </w:tr>
      <w:tr w:rsidR="00133D3E" w:rsidRPr="00C73020" w14:paraId="3624E8BA" w14:textId="77777777" w:rsidTr="007305B1">
        <w:trPr>
          <w:trHeight w:val="230"/>
        </w:trPr>
        <w:tc>
          <w:tcPr>
            <w:tcW w:w="548" w:type="dxa"/>
            <w:vMerge w:val="restart"/>
          </w:tcPr>
          <w:p w14:paraId="2F4BE005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5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</w:tcPr>
          <w:p w14:paraId="14595916" w14:textId="4F960871" w:rsidR="00133D3E" w:rsidRPr="00533BE8" w:rsidRDefault="00533BE8" w:rsidP="00681487">
            <w:pPr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533BE8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إذا كان </w:t>
            </w:r>
            <w:r w:rsidRPr="00533BE8">
              <w:rPr>
                <w:rFonts w:cs="Fanan"/>
                <w:position w:val="-14"/>
                <w:sz w:val="32"/>
                <w:szCs w:val="32"/>
              </w:rPr>
              <w:object w:dxaOrig="1520" w:dyaOrig="400" w14:anchorId="0BC0E7C8">
                <v:shape id="_x0000_i1036" type="#_x0000_t75" style="width:91.5pt;height:26.25pt" o:ole="">
                  <v:imagedata r:id="rId26" o:title=""/>
                </v:shape>
                <o:OLEObject Type="Embed" ProgID="Equation.DSMT4" ShapeID="_x0000_i1036" DrawAspect="Content" ObjectID="_1738104025" r:id="rId27"/>
              </w:object>
            </w:r>
            <w:r w:rsidRPr="00533BE8">
              <w:rPr>
                <w:rFonts w:cs="Fanan" w:hint="cs"/>
                <w:sz w:val="32"/>
                <w:szCs w:val="32"/>
                <w:rtl/>
              </w:rPr>
              <w:t xml:space="preserve"> فإن الصورة الإحداثية للمتجهة </w:t>
            </w:r>
            <w:r w:rsidRPr="00533BE8">
              <w:rPr>
                <w:rFonts w:cs="Fanan"/>
                <w:position w:val="-6"/>
                <w:sz w:val="32"/>
                <w:szCs w:val="32"/>
              </w:rPr>
              <w:object w:dxaOrig="200" w:dyaOrig="220" w14:anchorId="0288A7B2">
                <v:shape id="_x0000_i1037" type="#_x0000_t75" style="width:10.5pt;height:21pt" o:ole="">
                  <v:imagedata r:id="rId24" o:title=""/>
                </v:shape>
                <o:OLEObject Type="Embed" ProgID="Equation.DSMT4" ShapeID="_x0000_i1037" DrawAspect="Content" ObjectID="_1738104026" r:id="rId28"/>
              </w:object>
            </w:r>
            <w:r w:rsidRPr="00533BE8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</w:t>
            </w:r>
            <w:proofErr w:type="gramStart"/>
            <w:r w:rsidRPr="00533BE8">
              <w:rPr>
                <w:rFonts w:ascii="Traditional Arabic" w:hAnsi="Traditional Arabic" w:cs="Fanan" w:hint="cs"/>
                <w:sz w:val="32"/>
                <w:szCs w:val="32"/>
                <w:rtl/>
              </w:rPr>
              <w:t>هي :</w:t>
            </w:r>
            <w:proofErr w:type="gramEnd"/>
          </w:p>
        </w:tc>
        <w:tc>
          <w:tcPr>
            <w:tcW w:w="991" w:type="dxa"/>
            <w:vMerge w:val="restart"/>
          </w:tcPr>
          <w:p w14:paraId="0CDDDAF0" w14:textId="72FAA358" w:rsidR="00133D3E" w:rsidRPr="008E1DFC" w:rsidRDefault="00133D3E" w:rsidP="00681487">
            <w:pPr>
              <w:rPr>
                <w:rFonts w:ascii="Traditional Arabic" w:hAnsi="Traditional Arabic" w:cs="Fanan"/>
                <w:rtl/>
              </w:rPr>
            </w:pPr>
          </w:p>
        </w:tc>
      </w:tr>
      <w:tr w:rsidR="00533BE8" w:rsidRPr="00C73020" w14:paraId="6D158DB6" w14:textId="77777777" w:rsidTr="007305B1">
        <w:trPr>
          <w:trHeight w:val="347"/>
        </w:trPr>
        <w:tc>
          <w:tcPr>
            <w:tcW w:w="548" w:type="dxa"/>
            <w:vMerge/>
          </w:tcPr>
          <w:p w14:paraId="4101029C" w14:textId="77777777" w:rsidR="00533BE8" w:rsidRPr="00C73020" w:rsidRDefault="00533BE8" w:rsidP="00533BE8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5ECDE8BF" w14:textId="2B2FBF13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4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</m:e>
              </m:d>
            </m:oMath>
          </w:p>
        </w:tc>
        <w:tc>
          <w:tcPr>
            <w:tcW w:w="2284" w:type="dxa"/>
            <w:vAlign w:val="center"/>
          </w:tcPr>
          <w:p w14:paraId="1C66CB91" w14:textId="725A5D8F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-2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</m:e>
              </m:d>
            </m:oMath>
          </w:p>
        </w:tc>
        <w:tc>
          <w:tcPr>
            <w:tcW w:w="2268" w:type="dxa"/>
            <w:vAlign w:val="center"/>
          </w:tcPr>
          <w:p w14:paraId="2E9C4DE6" w14:textId="4B864233" w:rsidR="00533BE8" w:rsidRPr="00C73020" w:rsidRDefault="00533BE8" w:rsidP="00533BE8">
            <w:pPr>
              <w:jc w:val="center"/>
              <w:rPr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-2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2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</m:e>
              </m:d>
            </m:oMath>
          </w:p>
        </w:tc>
        <w:tc>
          <w:tcPr>
            <w:tcW w:w="2409" w:type="dxa"/>
            <w:vAlign w:val="center"/>
          </w:tcPr>
          <w:p w14:paraId="7FA5E7F1" w14:textId="54C5E9A7" w:rsidR="00533BE8" w:rsidRPr="00C73020" w:rsidRDefault="00533BE8" w:rsidP="00533BE8">
            <w:pPr>
              <w:jc w:val="center"/>
              <w:rPr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4</m:t>
                  </m:r>
                </m:e>
              </m:d>
            </m:oMath>
            <w:r>
              <w:rPr>
                <w:rFonts w:ascii="MS Mincho" w:eastAsia="MS Mincho" w:hAnsi="MS Mincho" w:cs="MS Mincho" w:hint="cs"/>
                <w:rtl/>
              </w:rPr>
              <w:t xml:space="preserve"> </w:t>
            </w:r>
          </w:p>
        </w:tc>
        <w:tc>
          <w:tcPr>
            <w:tcW w:w="991" w:type="dxa"/>
            <w:vMerge/>
            <w:vAlign w:val="center"/>
          </w:tcPr>
          <w:p w14:paraId="3D652A53" w14:textId="66E1CDED" w:rsidR="00533BE8" w:rsidRPr="00C73020" w:rsidRDefault="00533BE8" w:rsidP="00533BE8">
            <w:pPr>
              <w:jc w:val="center"/>
              <w:rPr>
                <w:b/>
                <w:bCs/>
                <w:rtl/>
              </w:rPr>
            </w:pPr>
          </w:p>
        </w:tc>
      </w:tr>
      <w:tr w:rsidR="00133D3E" w:rsidRPr="00C73020" w14:paraId="632F7C2B" w14:textId="77777777" w:rsidTr="007305B1">
        <w:trPr>
          <w:trHeight w:val="485"/>
        </w:trPr>
        <w:tc>
          <w:tcPr>
            <w:tcW w:w="548" w:type="dxa"/>
            <w:vMerge w:val="restart"/>
          </w:tcPr>
          <w:p w14:paraId="6EEA7DF8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6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  <w:vAlign w:val="center"/>
          </w:tcPr>
          <w:p w14:paraId="7CA95EC7" w14:textId="77D31A0E" w:rsidR="00133D3E" w:rsidRPr="000E3DD6" w:rsidRDefault="000E3DD6" w:rsidP="00681487">
            <w:pPr>
              <w:tabs>
                <w:tab w:val="left" w:pos="4391"/>
              </w:tabs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0E3DD6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إذا كان </w:t>
            </w:r>
            <w:r w:rsidRPr="000E3DD6">
              <w:rPr>
                <w:rFonts w:ascii="Traditional Arabic" w:hAnsi="Traditional Arabic" w:cs="Fanan"/>
                <w:position w:val="-14"/>
                <w:sz w:val="32"/>
                <w:szCs w:val="32"/>
              </w:rPr>
              <w:object w:dxaOrig="2299" w:dyaOrig="400" w14:anchorId="656892C2">
                <v:shape id="_x0000_i1038" type="#_x0000_t75" style="width:147pt;height:26.25pt" o:ole="">
                  <v:imagedata r:id="rId29" o:title=""/>
                </v:shape>
                <o:OLEObject Type="Embed" ProgID="Equation.DSMT4" ShapeID="_x0000_i1038" DrawAspect="Content" ObjectID="_1738104027" r:id="rId30"/>
              </w:object>
            </w:r>
            <w:r w:rsidRPr="000E3DD6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</w:t>
            </w:r>
            <w:r w:rsidRPr="000E3DD6">
              <w:rPr>
                <w:rFonts w:ascii="Traditional Arabic" w:hAnsi="Traditional Arabic" w:cs="Fanan"/>
                <w:i/>
                <w:sz w:val="32"/>
                <w:szCs w:val="32"/>
                <w:rtl/>
              </w:rPr>
              <w:t xml:space="preserve">فإن  </w:t>
            </w:r>
            <w:r w:rsidRPr="000E3DD6">
              <w:rPr>
                <w:rFonts w:ascii="Traditional Arabic" w:hAnsi="Traditional Arabic" w:cs="Fanan"/>
                <w:sz w:val="32"/>
                <w:szCs w:val="32"/>
              </w:rPr>
              <w:t xml:space="preserve"> </w:t>
            </w:r>
            <w:proofErr w:type="spellStart"/>
            <w:r w:rsidRPr="000E3DD6">
              <w:rPr>
                <w:rFonts w:ascii="Traditional Arabic" w:hAnsi="Traditional Arabic" w:cs="Fanan"/>
                <w:i/>
                <w:iCs/>
                <w:sz w:val="32"/>
                <w:szCs w:val="32"/>
              </w:rPr>
              <w:t>u</w:t>
            </w:r>
            <w:r w:rsidRPr="000E3DD6">
              <w:rPr>
                <w:rFonts w:cs="Fanan"/>
                <w:sz w:val="18"/>
                <w:szCs w:val="18"/>
              </w:rPr>
              <w:t>●</w:t>
            </w:r>
            <w:r w:rsidRPr="000E3DD6">
              <w:rPr>
                <w:rFonts w:ascii="Traditional Arabic" w:hAnsi="Traditional Arabic" w:cs="Fanan"/>
                <w:i/>
                <w:iCs/>
                <w:sz w:val="32"/>
                <w:szCs w:val="32"/>
              </w:rPr>
              <w:t>v</w:t>
            </w:r>
            <w:proofErr w:type="spellEnd"/>
            <w:proofErr w:type="gramStart"/>
            <w:r w:rsidRPr="000E3DD6">
              <w:rPr>
                <w:rFonts w:ascii="Traditional Arabic" w:hAnsi="Traditional Arabic" w:cs="Fanan"/>
                <w:i/>
                <w:sz w:val="32"/>
                <w:szCs w:val="32"/>
                <w:rtl/>
              </w:rPr>
              <w:t>تساوي :</w:t>
            </w:r>
            <w:proofErr w:type="gramEnd"/>
          </w:p>
        </w:tc>
        <w:tc>
          <w:tcPr>
            <w:tcW w:w="991" w:type="dxa"/>
            <w:vMerge w:val="restart"/>
            <w:vAlign w:val="center"/>
          </w:tcPr>
          <w:p w14:paraId="34EF80DD" w14:textId="73A78515" w:rsidR="00133D3E" w:rsidRPr="008E1DFC" w:rsidRDefault="00133D3E" w:rsidP="00681487">
            <w:pPr>
              <w:tabs>
                <w:tab w:val="left" w:pos="4391"/>
              </w:tabs>
              <w:rPr>
                <w:rFonts w:ascii="Traditional Arabic" w:hAnsi="Traditional Arabic" w:cs="Fanan"/>
                <w:sz w:val="26"/>
                <w:szCs w:val="26"/>
                <w:rtl/>
              </w:rPr>
            </w:pPr>
          </w:p>
        </w:tc>
      </w:tr>
      <w:tr w:rsidR="00133D3E" w:rsidRPr="00C73020" w14:paraId="4C104BB6" w14:textId="77777777" w:rsidTr="007305B1">
        <w:trPr>
          <w:trHeight w:val="270"/>
        </w:trPr>
        <w:tc>
          <w:tcPr>
            <w:tcW w:w="548" w:type="dxa"/>
            <w:vMerge/>
          </w:tcPr>
          <w:p w14:paraId="2FBB6E51" w14:textId="77777777" w:rsidR="00133D3E" w:rsidRPr="00C73020" w:rsidRDefault="00133D3E" w:rsidP="00681487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4483D418" w14:textId="4579DB7C" w:rsidR="00133D3E" w:rsidRPr="00C73020" w:rsidRDefault="002F5FA3" w:rsidP="00681487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133D3E" w:rsidRPr="00C73020">
              <w:rPr>
                <w:rFonts w:ascii="Tahoma" w:hAnsi="Tahoma" w:cs="AL-Mohanad Bold" w:hint="cs"/>
                <w:b/>
                <w:bCs/>
                <w:rtl/>
              </w:rPr>
              <w:t xml:space="preserve"> </w:t>
            </w:r>
            <w:r w:rsidR="00133D3E">
              <w:rPr>
                <w:rFonts w:cs="Fanan" w:hint="cs"/>
                <w:b/>
                <w:bCs/>
                <w:rtl/>
              </w:rPr>
              <w:t xml:space="preserve"> </w:t>
            </w:r>
            <w:r w:rsidR="000E3DD6">
              <w:rPr>
                <w:rFonts w:ascii="Arial Rounded MT Bold" w:hAnsi="Arial Rounded MT Bold" w:cs="Fanan"/>
              </w:rPr>
              <w:t>- 36</w:t>
            </w:r>
          </w:p>
        </w:tc>
        <w:tc>
          <w:tcPr>
            <w:tcW w:w="2284" w:type="dxa"/>
            <w:vAlign w:val="center"/>
          </w:tcPr>
          <w:p w14:paraId="106C7F2E" w14:textId="23474C69" w:rsidR="00133D3E" w:rsidRPr="00C73020" w:rsidRDefault="00133D3E" w:rsidP="00681487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Pr="00C73020">
              <w:rPr>
                <w:rFonts w:ascii="MS Mincho" w:eastAsia="MS Mincho" w:hAnsi="MS Mincho" w:cs="MS Mincho" w:hint="cs"/>
                <w:rtl/>
              </w:rPr>
              <w:t xml:space="preserve"> </w:t>
            </w:r>
            <w:r w:rsidR="000E3DD6">
              <w:rPr>
                <w:rFonts w:ascii="Arial Rounded MT Bold" w:hAnsi="Arial Rounded MT Bold" w:cs="Fanan"/>
              </w:rPr>
              <w:t>0</w:t>
            </w:r>
          </w:p>
        </w:tc>
        <w:tc>
          <w:tcPr>
            <w:tcW w:w="2268" w:type="dxa"/>
            <w:vAlign w:val="center"/>
          </w:tcPr>
          <w:p w14:paraId="2D57AEC0" w14:textId="44E35314" w:rsidR="00133D3E" w:rsidRPr="00C73020" w:rsidRDefault="00133D3E" w:rsidP="00681487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Pr="00C73020">
              <w:rPr>
                <w:rFonts w:ascii="MS Mincho" w:eastAsia="MS Mincho" w:hAnsi="MS Mincho" w:cs="MS Mincho" w:hint="cs"/>
                <w:rtl/>
              </w:rPr>
              <w:t xml:space="preserve">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-18,-18</m:t>
                  </m:r>
                </m:e>
              </m:d>
            </m:oMath>
          </w:p>
        </w:tc>
        <w:tc>
          <w:tcPr>
            <w:tcW w:w="2409" w:type="dxa"/>
            <w:vAlign w:val="center"/>
          </w:tcPr>
          <w:p w14:paraId="42A26005" w14:textId="23517E76" w:rsidR="00133D3E" w:rsidRPr="00C73020" w:rsidRDefault="00133D3E" w:rsidP="00681487">
            <w:pPr>
              <w:jc w:val="center"/>
              <w:rPr>
                <w:rFonts w:cs="Traditional Arabic"/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proofErr w:type="gramStart"/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hint="cs"/>
                <w:rtl/>
              </w:rPr>
              <w:t xml:space="preserve"> </w:t>
            </w:r>
            <w:r w:rsidRPr="00C73020">
              <w:rPr>
                <w:rFonts w:ascii="MS Mincho" w:eastAsia="MS Mincho" w:hAnsi="MS Mincho" w:hint="cs"/>
                <w:rtl/>
              </w:rPr>
              <w:t xml:space="preserve"> </w:t>
            </w:r>
            <w:r>
              <w:rPr>
                <w:rFonts w:ascii="Arial Rounded MT Bold" w:hAnsi="Arial Rounded MT Bold" w:cs="Fanan"/>
              </w:rPr>
              <w:t>-</w:t>
            </w:r>
            <w:proofErr w:type="gramEnd"/>
            <w:r w:rsidR="000E3DD6">
              <w:rPr>
                <w:rFonts w:ascii="Arial Rounded MT Bold" w:hAnsi="Arial Rounded MT Bold" w:cs="Fanan"/>
              </w:rPr>
              <w:t xml:space="preserve"> 48</w:t>
            </w:r>
          </w:p>
        </w:tc>
        <w:tc>
          <w:tcPr>
            <w:tcW w:w="991" w:type="dxa"/>
            <w:vMerge/>
            <w:vAlign w:val="center"/>
          </w:tcPr>
          <w:p w14:paraId="17D7C795" w14:textId="577F1DAD" w:rsidR="00133D3E" w:rsidRPr="00C73020" w:rsidRDefault="00133D3E" w:rsidP="00681487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133D3E" w:rsidRPr="00C73020" w14:paraId="3D5C1DF9" w14:textId="77777777" w:rsidTr="007305B1">
        <w:trPr>
          <w:trHeight w:val="347"/>
        </w:trPr>
        <w:tc>
          <w:tcPr>
            <w:tcW w:w="548" w:type="dxa"/>
            <w:vMerge w:val="restart"/>
          </w:tcPr>
          <w:p w14:paraId="283561E1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7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  <w:vAlign w:val="center"/>
          </w:tcPr>
          <w:p w14:paraId="32F2CB02" w14:textId="714345D3" w:rsidR="00133D3E" w:rsidRPr="000E3DD6" w:rsidRDefault="000E3DD6" w:rsidP="00681487">
            <w:pPr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0E3DD6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إذا كان </w:t>
            </w:r>
            <w:r w:rsidRPr="000E3DD6">
              <w:rPr>
                <w:rFonts w:cs="Fanan"/>
                <w:position w:val="-14"/>
                <w:sz w:val="32"/>
                <w:szCs w:val="32"/>
              </w:rPr>
              <w:object w:dxaOrig="2040" w:dyaOrig="400" w14:anchorId="0999EDC5">
                <v:shape id="_x0000_i1039" type="#_x0000_t75" style="width:159.75pt;height:27.75pt" o:ole="">
                  <v:imagedata r:id="rId31" o:title=""/>
                </v:shape>
                <o:OLEObject Type="Embed" ProgID="Equation.DSMT4" ShapeID="_x0000_i1039" DrawAspect="Content" ObjectID="_1738104028" r:id="rId32"/>
              </w:object>
            </w:r>
            <w:r w:rsidRPr="000E3DD6">
              <w:rPr>
                <w:rFonts w:cs="Fanan" w:hint="cs"/>
                <w:sz w:val="32"/>
                <w:szCs w:val="32"/>
                <w:rtl/>
              </w:rPr>
              <w:t xml:space="preserve"> فإن قياس الزاوية بينهما </w:t>
            </w:r>
            <w:proofErr w:type="gramStart"/>
            <w:r w:rsidRPr="000E3DD6">
              <w:rPr>
                <w:rFonts w:cs="Fanan" w:hint="cs"/>
                <w:sz w:val="32"/>
                <w:szCs w:val="32"/>
                <w:rtl/>
              </w:rPr>
              <w:t xml:space="preserve">يساوي </w:t>
            </w:r>
            <w:r w:rsidRPr="000E3DD6">
              <w:rPr>
                <w:rFonts w:ascii="Traditional Arabic" w:hAnsi="Traditional Arabic" w:cs="Fanan" w:hint="cs"/>
                <w:sz w:val="32"/>
                <w:szCs w:val="32"/>
                <w:rtl/>
              </w:rPr>
              <w:t>:</w:t>
            </w:r>
            <w:proofErr w:type="gramEnd"/>
            <w:r w:rsidR="00133D3E" w:rsidRPr="000E3DD6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991" w:type="dxa"/>
            <w:vMerge w:val="restart"/>
            <w:vAlign w:val="center"/>
          </w:tcPr>
          <w:p w14:paraId="22F8C9A2" w14:textId="54E366FD" w:rsidR="00133D3E" w:rsidRPr="008E1DFC" w:rsidRDefault="00133D3E" w:rsidP="00681487">
            <w:pPr>
              <w:rPr>
                <w:rFonts w:ascii="Traditional Arabic" w:hAnsi="Traditional Arabic" w:cs="Fanan"/>
                <w:sz w:val="32"/>
                <w:szCs w:val="32"/>
                <w:rtl/>
              </w:rPr>
            </w:pPr>
          </w:p>
        </w:tc>
      </w:tr>
      <w:tr w:rsidR="00D44992" w:rsidRPr="00C73020" w14:paraId="240E36A0" w14:textId="77777777" w:rsidTr="007305B1">
        <w:trPr>
          <w:trHeight w:val="369"/>
        </w:trPr>
        <w:tc>
          <w:tcPr>
            <w:tcW w:w="548" w:type="dxa"/>
            <w:vMerge/>
          </w:tcPr>
          <w:p w14:paraId="11F6B64C" w14:textId="77777777" w:rsidR="00D44992" w:rsidRPr="00C73020" w:rsidRDefault="00D44992" w:rsidP="00D44992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63" w:type="dxa"/>
            <w:vAlign w:val="center"/>
          </w:tcPr>
          <w:p w14:paraId="40BC371C" w14:textId="7E88DA12" w:rsidR="00D44992" w:rsidRPr="00C73020" w:rsidRDefault="00D44992" w:rsidP="00D44992">
            <w:pPr>
              <w:jc w:val="center"/>
              <w:rPr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θ=125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284" w:type="dxa"/>
            <w:vAlign w:val="center"/>
          </w:tcPr>
          <w:p w14:paraId="0F9AFB2D" w14:textId="43565F6F" w:rsidR="00D44992" w:rsidRPr="00C73020" w:rsidRDefault="00D44992" w:rsidP="00D44992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θ=150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268" w:type="dxa"/>
            <w:vAlign w:val="center"/>
          </w:tcPr>
          <w:p w14:paraId="47A2A432" w14:textId="6215B94E" w:rsidR="00D44992" w:rsidRPr="00C73020" w:rsidRDefault="00D44992" w:rsidP="00D44992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θ=100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409" w:type="dxa"/>
            <w:vAlign w:val="center"/>
          </w:tcPr>
          <w:p w14:paraId="67B75F21" w14:textId="42BF647B" w:rsidR="00D44992" w:rsidRPr="00C73020" w:rsidRDefault="00D44992" w:rsidP="00D44992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θ=25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991" w:type="dxa"/>
            <w:vMerge/>
            <w:vAlign w:val="center"/>
          </w:tcPr>
          <w:p w14:paraId="4581EA81" w14:textId="2595324C" w:rsidR="00D44992" w:rsidRPr="00C73020" w:rsidRDefault="00D44992" w:rsidP="00D44992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133D3E" w:rsidRPr="00C73020" w14:paraId="1B4F131B" w14:textId="77777777" w:rsidTr="007305B1">
        <w:trPr>
          <w:trHeight w:val="346"/>
        </w:trPr>
        <w:tc>
          <w:tcPr>
            <w:tcW w:w="548" w:type="dxa"/>
            <w:vMerge w:val="restart"/>
          </w:tcPr>
          <w:p w14:paraId="736B223C" w14:textId="6078953A" w:rsidR="00133D3E" w:rsidRPr="00C73020" w:rsidRDefault="00133D3E" w:rsidP="00681487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8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  <w:vAlign w:val="center"/>
          </w:tcPr>
          <w:p w14:paraId="2013B590" w14:textId="65F11A37" w:rsidR="00133D3E" w:rsidRPr="0050056F" w:rsidRDefault="0050056F" w:rsidP="00DF2DD0">
            <w:pPr>
              <w:rPr>
                <w:rFonts w:ascii="Tahoma" w:hAnsi="Tahoma" w:cs="Al-KsorZulfiMath"/>
                <w:sz w:val="32"/>
                <w:szCs w:val="32"/>
                <w:rtl/>
              </w:rPr>
            </w:pPr>
            <w:r w:rsidRPr="0050056F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لصورة الديكارتية للنقطة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R(-6,-</m:t>
              </m:r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4π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3</m:t>
                  </m:r>
                </m:den>
              </m:f>
              <m:r>
                <w:rPr>
                  <w:rFonts w:ascii="Cambria Math" w:hAnsi="Cambria Math" w:cs="Fanan"/>
                  <w:sz w:val="32"/>
                  <w:szCs w:val="32"/>
                </w:rPr>
                <m:t>)</m:t>
              </m:r>
            </m:oMath>
            <w:r w:rsidRPr="0050056F">
              <w:rPr>
                <w:rFonts w:cs="Fanan" w:hint="cs"/>
                <w:sz w:val="32"/>
                <w:szCs w:val="32"/>
                <w:rtl/>
              </w:rPr>
              <w:t xml:space="preserve">   </w:t>
            </w:r>
            <w:proofErr w:type="gramStart"/>
            <w:r w:rsidRPr="0050056F">
              <w:rPr>
                <w:rFonts w:cs="Fanan" w:hint="cs"/>
                <w:sz w:val="32"/>
                <w:szCs w:val="32"/>
                <w:rtl/>
              </w:rPr>
              <w:t>هي :</w:t>
            </w:r>
            <w:proofErr w:type="gramEnd"/>
          </w:p>
        </w:tc>
        <w:tc>
          <w:tcPr>
            <w:tcW w:w="991" w:type="dxa"/>
            <w:vMerge w:val="restart"/>
            <w:vAlign w:val="center"/>
          </w:tcPr>
          <w:p w14:paraId="138974B6" w14:textId="71AD4A99" w:rsidR="00133D3E" w:rsidRPr="00DF2DD0" w:rsidRDefault="00133D3E" w:rsidP="00DF2DD0">
            <w:pPr>
              <w:rPr>
                <w:rFonts w:ascii="Tahoma" w:hAnsi="Tahoma" w:cs="Al-KsorZulfiMath"/>
                <w:sz w:val="32"/>
                <w:szCs w:val="32"/>
              </w:rPr>
            </w:pPr>
          </w:p>
        </w:tc>
      </w:tr>
      <w:tr w:rsidR="0050056F" w:rsidRPr="00C73020" w14:paraId="4F375677" w14:textId="77777777" w:rsidTr="007305B1">
        <w:trPr>
          <w:trHeight w:val="369"/>
        </w:trPr>
        <w:tc>
          <w:tcPr>
            <w:tcW w:w="548" w:type="dxa"/>
            <w:vMerge/>
          </w:tcPr>
          <w:p w14:paraId="439CB3FF" w14:textId="77777777" w:rsidR="0050056F" w:rsidRPr="00C73020" w:rsidRDefault="0050056F" w:rsidP="0050056F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63" w:type="dxa"/>
            <w:vAlign w:val="center"/>
          </w:tcPr>
          <w:p w14:paraId="6DB21886" w14:textId="4E412C87" w:rsidR="0050056F" w:rsidRPr="00C73020" w:rsidRDefault="0050056F" w:rsidP="0050056F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-3,3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284" w:type="dxa"/>
            <w:vAlign w:val="center"/>
          </w:tcPr>
          <w:p w14:paraId="6463B32E" w14:textId="43EEE776" w:rsidR="0050056F" w:rsidRPr="00C73020" w:rsidRDefault="0050056F" w:rsidP="0050056F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-3,3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268" w:type="dxa"/>
            <w:vAlign w:val="center"/>
          </w:tcPr>
          <w:p w14:paraId="5FDDD821" w14:textId="0C5D0623" w:rsidR="0050056F" w:rsidRPr="00C73020" w:rsidRDefault="0050056F" w:rsidP="0050056F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-3,-3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409" w:type="dxa"/>
            <w:vAlign w:val="center"/>
          </w:tcPr>
          <w:p w14:paraId="091DD603" w14:textId="7924B0A4" w:rsidR="0050056F" w:rsidRPr="00C73020" w:rsidRDefault="0050056F" w:rsidP="0050056F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3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,3)</m:t>
              </m:r>
            </m:oMath>
          </w:p>
        </w:tc>
        <w:tc>
          <w:tcPr>
            <w:tcW w:w="991" w:type="dxa"/>
            <w:vMerge/>
            <w:vAlign w:val="center"/>
          </w:tcPr>
          <w:p w14:paraId="5CB963D2" w14:textId="3759BFBF" w:rsidR="0050056F" w:rsidRPr="00C73020" w:rsidRDefault="0050056F" w:rsidP="0050056F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9F05E7" w:rsidRPr="00C73020" w14:paraId="3AB60C52" w14:textId="77777777" w:rsidTr="003C575E">
        <w:trPr>
          <w:trHeight w:val="369"/>
        </w:trPr>
        <w:tc>
          <w:tcPr>
            <w:tcW w:w="548" w:type="dxa"/>
            <w:vMerge w:val="restart"/>
          </w:tcPr>
          <w:p w14:paraId="7CDE5B60" w14:textId="3D80D459" w:rsidR="009F05E7" w:rsidRPr="00C73020" w:rsidRDefault="009F05E7" w:rsidP="00681487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9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  <w:vAlign w:val="center"/>
          </w:tcPr>
          <w:p w14:paraId="0742C76D" w14:textId="4CD5F49E" w:rsidR="009F05E7" w:rsidRPr="00B61D79" w:rsidRDefault="00B61D79" w:rsidP="00E77BD9">
            <w:pPr>
              <w:rPr>
                <w:rFonts w:ascii="Tahoma" w:hAnsi="Tahoma" w:cs="Al-KsorZulfiMath"/>
                <w:sz w:val="32"/>
                <w:szCs w:val="32"/>
                <w:rtl/>
              </w:rPr>
            </w:pPr>
            <w:r w:rsidRPr="00B61D79">
              <w:rPr>
                <w:rFonts w:ascii="Traditional Arabic" w:hAnsi="Traditional Arabic" w:cs="Fanan" w:hint="cs"/>
                <w:position w:val="-6"/>
                <w:sz w:val="32"/>
                <w:szCs w:val="32"/>
                <w:rtl/>
              </w:rPr>
              <w:t xml:space="preserve">الصورة القطبية للنقطة 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P(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32"/>
                  <w:szCs w:val="32"/>
                </w:rPr>
                <m:t>,-1)</m:t>
              </m:r>
            </m:oMath>
            <w:r w:rsidRPr="00B61D79">
              <w:rPr>
                <w:rFonts w:ascii="Traditional Arabic" w:hAnsi="Traditional Arabic" w:cs="Fanan" w:hint="cs"/>
                <w:position w:val="-6"/>
                <w:sz w:val="32"/>
                <w:szCs w:val="32"/>
                <w:rtl/>
              </w:rPr>
              <w:t xml:space="preserve">   </w:t>
            </w:r>
            <w:proofErr w:type="gramStart"/>
            <w:r w:rsidRPr="00B61D79">
              <w:rPr>
                <w:rFonts w:ascii="Traditional Arabic" w:hAnsi="Traditional Arabic" w:cs="Fanan" w:hint="cs"/>
                <w:position w:val="-6"/>
                <w:sz w:val="32"/>
                <w:szCs w:val="32"/>
                <w:rtl/>
              </w:rPr>
              <w:t>هي :</w:t>
            </w:r>
            <w:proofErr w:type="gramEnd"/>
          </w:p>
        </w:tc>
        <w:tc>
          <w:tcPr>
            <w:tcW w:w="991" w:type="dxa"/>
            <w:vMerge w:val="restart"/>
            <w:vAlign w:val="center"/>
          </w:tcPr>
          <w:p w14:paraId="27E942D7" w14:textId="77777777" w:rsidR="009F05E7" w:rsidRPr="00C73020" w:rsidRDefault="009F05E7" w:rsidP="00681487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B61D79" w:rsidRPr="00C73020" w14:paraId="74ABB964" w14:textId="77777777" w:rsidTr="007305B1">
        <w:trPr>
          <w:trHeight w:val="369"/>
        </w:trPr>
        <w:tc>
          <w:tcPr>
            <w:tcW w:w="548" w:type="dxa"/>
            <w:vMerge/>
          </w:tcPr>
          <w:p w14:paraId="750373F0" w14:textId="77777777" w:rsidR="00B61D79" w:rsidRPr="00C73020" w:rsidRDefault="00B61D79" w:rsidP="00B61D79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63" w:type="dxa"/>
            <w:vAlign w:val="center"/>
          </w:tcPr>
          <w:p w14:paraId="2083A956" w14:textId="4FC4F754" w:rsidR="00B61D79" w:rsidRPr="00C73020" w:rsidRDefault="00B61D79" w:rsidP="00B61D79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2,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120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284" w:type="dxa"/>
            <w:vAlign w:val="center"/>
          </w:tcPr>
          <w:p w14:paraId="7604187D" w14:textId="39997908" w:rsidR="00B61D79" w:rsidRPr="00C73020" w:rsidRDefault="00B61D79" w:rsidP="00B61D79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2,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-30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268" w:type="dxa"/>
            <w:vAlign w:val="center"/>
          </w:tcPr>
          <w:p w14:paraId="162C61DB" w14:textId="4C11564B" w:rsidR="00B61D79" w:rsidRPr="00C73020" w:rsidRDefault="00B61D79" w:rsidP="00B61D79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2,-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45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409" w:type="dxa"/>
            <w:vAlign w:val="center"/>
          </w:tcPr>
          <w:p w14:paraId="3FB2DE82" w14:textId="0BB84B91" w:rsidR="00B61D79" w:rsidRPr="00C73020" w:rsidRDefault="00B61D79" w:rsidP="00B61D79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2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45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991" w:type="dxa"/>
            <w:vMerge/>
            <w:vAlign w:val="center"/>
          </w:tcPr>
          <w:p w14:paraId="4C0EF3CC" w14:textId="77777777" w:rsidR="00B61D79" w:rsidRPr="00C73020" w:rsidRDefault="00B61D79" w:rsidP="00B61D79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</w:tbl>
    <w:bookmarkEnd w:id="0"/>
    <w:p w14:paraId="46815D9B" w14:textId="3761F7E3" w:rsidR="0012531C" w:rsidRPr="0012531C" w:rsidRDefault="009269C7" w:rsidP="0012531C">
      <w:pPr>
        <w:pStyle w:val="22"/>
        <w:spacing w:before="240"/>
        <w:ind w:hanging="142"/>
        <w:rPr>
          <w:sz w:val="52"/>
          <w:szCs w:val="48"/>
          <w:rtl/>
        </w:rPr>
      </w:pPr>
      <w:r>
        <w:rPr>
          <w:noProof/>
          <w:sz w:val="28"/>
          <w:szCs w:val="28"/>
          <w:u w:val="none"/>
          <w:rtl/>
        </w:rPr>
        <w:lastRenderedPageBreak/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356A5280" wp14:editId="2B174940">
                <wp:simplePos x="0" y="0"/>
                <wp:positionH relativeFrom="column">
                  <wp:posOffset>393065</wp:posOffset>
                </wp:positionH>
                <wp:positionV relativeFrom="paragraph">
                  <wp:posOffset>34925</wp:posOffset>
                </wp:positionV>
                <wp:extent cx="542290" cy="473710"/>
                <wp:effectExtent l="5080" t="6350" r="5080" b="5715"/>
                <wp:wrapNone/>
                <wp:docPr id="6" name="Group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2290" cy="473710"/>
                          <a:chOff x="1599" y="9131"/>
                          <a:chExt cx="935" cy="1122"/>
                        </a:xfrm>
                      </wpg:grpSpPr>
                      <wps:wsp>
                        <wps:cNvPr id="7" name="Oval 869"/>
                        <wps:cNvSpPr>
                          <a:spLocks noChangeArrowheads="1"/>
                        </wps:cNvSpPr>
                        <wps:spPr bwMode="auto">
                          <a:xfrm>
                            <a:off x="1599" y="9131"/>
                            <a:ext cx="935" cy="11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F4D0FF7" w14:textId="77777777" w:rsidR="006748B2" w:rsidRDefault="006748B2" w:rsidP="006748B2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684ED6CA" w14:textId="67011344" w:rsidR="008242D1" w:rsidRPr="00BF14A2" w:rsidRDefault="006748B2" w:rsidP="006748B2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BF14A2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2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Line 870"/>
                        <wps:cNvCnPr>
                          <a:cxnSpLocks noChangeShapeType="1"/>
                        </wps:cNvCnPr>
                        <wps:spPr bwMode="auto">
                          <a:xfrm>
                            <a:off x="1599" y="9671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6A5280" id="Group 868" o:spid="_x0000_s1026" style="position:absolute;left:0;text-align:left;margin-left:30.95pt;margin-top:2.75pt;width:42.7pt;height:37.3pt;z-index:251652608" coordorigin="1599,9131" coordsize="935,1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">
                <v:oval id="Oval 869" o:spid="_x0000_s1027" style="position:absolute;left:1599;top:9131;width:935;height:1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">
                  <v:textbox inset="0,0,0,0">
                    <w:txbxContent>
                      <w:p w14:paraId="2F4D0FF7" w14:textId="77777777" w:rsidR="006748B2" w:rsidRDefault="006748B2" w:rsidP="006748B2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14:paraId="684ED6CA" w14:textId="67011344" w:rsidR="008242D1" w:rsidRPr="00BF14A2" w:rsidRDefault="006748B2" w:rsidP="006748B2">
                        <w:pPr>
                          <w:bidi w:val="0"/>
                          <w:jc w:val="center"/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BF14A2">
                          <w:rPr>
                            <w:b/>
                            <w:bCs/>
                            <w:sz w:val="22"/>
                            <w:szCs w:val="22"/>
                          </w:rPr>
                          <w:t>28</w:t>
                        </w:r>
                      </w:p>
                    </w:txbxContent>
                  </v:textbox>
                </v:oval>
                <v:line id="Line 870" o:spid="_x0000_s1028" style="position:absolute;visibility:visible;mso-wrap-style:square" from="1599,9671" to="2534,9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</v:group>
            </w:pict>
          </mc:Fallback>
        </mc:AlternateContent>
      </w:r>
      <w:r>
        <w:rPr>
          <w:rFonts w:ascii="Fanan" w:hAnsi="Fanan" w:cs="Fanan"/>
          <w:noProof/>
          <w:sz w:val="40"/>
          <w:szCs w:val="28"/>
          <w:rtl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54F77C59" wp14:editId="39C79C59">
                <wp:simplePos x="0" y="0"/>
                <wp:positionH relativeFrom="column">
                  <wp:posOffset>-144780</wp:posOffset>
                </wp:positionH>
                <wp:positionV relativeFrom="paragraph">
                  <wp:posOffset>34925</wp:posOffset>
                </wp:positionV>
                <wp:extent cx="463550" cy="471805"/>
                <wp:effectExtent l="19685" t="25400" r="21590" b="26670"/>
                <wp:wrapNone/>
                <wp:docPr id="2" name="Group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550" cy="471805"/>
                          <a:chOff x="1672" y="13157"/>
                          <a:chExt cx="1496" cy="1260"/>
                        </a:xfrm>
                      </wpg:grpSpPr>
                      <wps:wsp>
                        <wps:cNvPr id="3" name="Rectangle 590"/>
                        <wps:cNvSpPr>
                          <a:spLocks noChangeArrowheads="1"/>
                        </wps:cNvSpPr>
                        <wps:spPr bwMode="auto">
                          <a:xfrm>
                            <a:off x="1672" y="13157"/>
                            <a:ext cx="1496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8100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DDA7B4" w14:textId="2C8A908F" w:rsidR="004E6F10" w:rsidRDefault="004E6F10" w:rsidP="00BC2342">
                              <w:pPr>
                                <w:bidi w:val="0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5AD89743" w14:textId="44BE61C4" w:rsidR="00BC2342" w:rsidRPr="00B83352" w:rsidRDefault="00BC2342" w:rsidP="00BC2342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B83352">
                                <w:rPr>
                                  <w:b/>
                                  <w:bCs/>
                                </w:rPr>
                                <w:t>3</w:t>
                              </w:r>
                              <w:r w:rsidR="004A0BFF">
                                <w:rPr>
                                  <w:b/>
                                  <w:bCs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591"/>
                        <wps:cNvCnPr>
                          <a:cxnSpLocks noChangeShapeType="1"/>
                        </wps:cNvCnPr>
                        <wps:spPr bwMode="auto">
                          <a:xfrm>
                            <a:off x="1672" y="13793"/>
                            <a:ext cx="14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F77C59" id="Group 589" o:spid="_x0000_s1029" style="position:absolute;left:0;text-align:left;margin-left:-11.4pt;margin-top:2.75pt;width:36.5pt;height:37.15pt;z-index:251651584" coordorigin="1672,13157" coordsize="1496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">
                <v:rect id="Rectangle 590" o:spid="_x0000_s1030" style="position:absolute;left:1672;top:13157;width:1496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" strokeweight="3pt">
                  <v:stroke linestyle="thinThin"/>
                  <v:textbox>
                    <w:txbxContent>
                      <w:p w14:paraId="51DDA7B4" w14:textId="2C8A908F" w:rsidR="004E6F10" w:rsidRDefault="004E6F10" w:rsidP="00BC2342">
                        <w:pPr>
                          <w:bidi w:val="0"/>
                          <w:rPr>
                            <w:b/>
                            <w:bCs/>
                          </w:rPr>
                        </w:pPr>
                      </w:p>
                      <w:p w14:paraId="5AD89743" w14:textId="44BE61C4" w:rsidR="00BC2342" w:rsidRPr="00B83352" w:rsidRDefault="00BC2342" w:rsidP="00BC2342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  <w:r w:rsidRPr="00B83352">
                          <w:rPr>
                            <w:b/>
                            <w:bCs/>
                          </w:rPr>
                          <w:t>3</w:t>
                        </w:r>
                        <w:r w:rsidR="004A0BFF">
                          <w:rPr>
                            <w:b/>
                            <w:bCs/>
                          </w:rPr>
                          <w:t>0</w:t>
                        </w:r>
                      </w:p>
                    </w:txbxContent>
                  </v:textbox>
                </v:rect>
                <v:line id="Line 591" o:spid="_x0000_s1031" style="position:absolute;visibility:visible;mso-wrap-style:square" from="1672,13793" to="3168,13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</v:group>
            </w:pict>
          </mc:Fallback>
        </mc:AlternateContent>
      </w:r>
      <w:r w:rsidR="00B533B0">
        <w:rPr>
          <w:rFonts w:hint="cs"/>
          <w:rtl/>
        </w:rPr>
        <w:t xml:space="preserve">السؤال </w:t>
      </w:r>
      <w:proofErr w:type="gramStart"/>
      <w:r w:rsidR="00B533B0">
        <w:rPr>
          <w:rFonts w:hint="cs"/>
          <w:rtl/>
        </w:rPr>
        <w:t>الأول :</w:t>
      </w:r>
      <w:proofErr w:type="gramEnd"/>
      <w:r w:rsidR="00B533B0">
        <w:rPr>
          <w:rFonts w:hint="cs"/>
          <w:rtl/>
        </w:rPr>
        <w:t xml:space="preserve"> </w:t>
      </w:r>
      <w:r w:rsidR="00B533B0" w:rsidRPr="00F44FAC">
        <w:rPr>
          <w:sz w:val="32"/>
          <w:szCs w:val="32"/>
        </w:rPr>
        <w:t>A</w:t>
      </w:r>
      <w:r w:rsidR="00B533B0">
        <w:rPr>
          <w:rFonts w:hint="cs"/>
          <w:rtl/>
        </w:rPr>
        <w:t xml:space="preserve">) </w:t>
      </w:r>
      <w:r w:rsidR="00B533B0" w:rsidRPr="001149ED">
        <w:rPr>
          <w:rtl/>
        </w:rPr>
        <w:t xml:space="preserve">اختر الإجابة الصحيحة وذلك بوضع </w:t>
      </w:r>
      <w:r w:rsidR="00B533B0">
        <w:rPr>
          <w:rFonts w:hint="cs"/>
          <w:rtl/>
        </w:rPr>
        <w:t>رمز</w:t>
      </w:r>
      <w:r w:rsidR="00B533B0" w:rsidRPr="001149ED">
        <w:rPr>
          <w:rtl/>
        </w:rPr>
        <w:t xml:space="preserve"> الإجابة الصحية</w:t>
      </w:r>
      <w:r w:rsidR="00B533B0">
        <w:rPr>
          <w:rFonts w:hint="cs"/>
          <w:rtl/>
        </w:rPr>
        <w:t xml:space="preserve"> في المكان المخصص</w:t>
      </w:r>
    </w:p>
    <w:tbl>
      <w:tblPr>
        <w:tblpPr w:leftFromText="180" w:rightFromText="180" w:vertAnchor="page" w:horzAnchor="margin" w:tblpY="451"/>
        <w:bidiVisual/>
        <w:tblW w:w="1076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750"/>
        <w:gridCol w:w="2216"/>
        <w:gridCol w:w="2236"/>
        <w:gridCol w:w="2221"/>
        <w:gridCol w:w="2357"/>
        <w:gridCol w:w="983"/>
      </w:tblGrid>
      <w:tr w:rsidR="00E97E81" w:rsidRPr="00C73020" w14:paraId="241AC0B6" w14:textId="77777777" w:rsidTr="00032DE1">
        <w:trPr>
          <w:trHeight w:val="437"/>
        </w:trPr>
        <w:tc>
          <w:tcPr>
            <w:tcW w:w="708" w:type="dxa"/>
            <w:vMerge w:val="restart"/>
          </w:tcPr>
          <w:p w14:paraId="3725406B" w14:textId="4453D717" w:rsidR="0012531C" w:rsidRPr="00C73020" w:rsidRDefault="0012531C" w:rsidP="0012531C">
            <w:pPr>
              <w:jc w:val="center"/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lastRenderedPageBreak/>
              <w:t>(</w:t>
            </w:r>
            <w:r w:rsidR="00612F0B">
              <w:rPr>
                <w:rFonts w:cs="Fanan"/>
                <w:b/>
                <w:bCs/>
                <w:iCs/>
                <w:sz w:val="32"/>
                <w:szCs w:val="32"/>
              </w:rPr>
              <w:t>10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</w:tcPr>
          <w:p w14:paraId="2B2524CF" w14:textId="56EA014D" w:rsidR="0012531C" w:rsidRPr="00032DE1" w:rsidRDefault="00B61D79" w:rsidP="00032DE1">
            <w:pPr>
              <w:tabs>
                <w:tab w:val="left" w:pos="4391"/>
              </w:tabs>
              <w:rPr>
                <w:rFonts w:cs="Fanan"/>
                <w:sz w:val="32"/>
                <w:szCs w:val="32"/>
                <w:rtl/>
              </w:rPr>
            </w:pPr>
            <w:r w:rsidRPr="00032DE1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لصورة القطبية للمعادلة 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x=-2</m:t>
              </m:r>
            </m:oMath>
            <w:r w:rsidRPr="00032DE1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 </w:t>
            </w:r>
            <w:proofErr w:type="gramStart"/>
            <w:r w:rsidRPr="00032DE1">
              <w:rPr>
                <w:rFonts w:ascii="Traditional Arabic" w:hAnsi="Traditional Arabic" w:cs="Fanan" w:hint="cs"/>
                <w:sz w:val="32"/>
                <w:szCs w:val="32"/>
                <w:rtl/>
              </w:rPr>
              <w:t>هي :</w:t>
            </w:r>
            <w:proofErr w:type="gramEnd"/>
          </w:p>
        </w:tc>
        <w:tc>
          <w:tcPr>
            <w:tcW w:w="986" w:type="dxa"/>
            <w:vAlign w:val="center"/>
          </w:tcPr>
          <w:p w14:paraId="4B01EE2B" w14:textId="77777777" w:rsidR="0012531C" w:rsidRPr="008E1DFC" w:rsidRDefault="0012531C" w:rsidP="0012531C">
            <w:pPr>
              <w:tabs>
                <w:tab w:val="left" w:pos="4391"/>
              </w:tabs>
              <w:jc w:val="center"/>
              <w:rPr>
                <w:rFonts w:cs="Fanan"/>
                <w:rtl/>
              </w:rPr>
            </w:pPr>
            <w:r w:rsidRPr="00133D3E">
              <w:rPr>
                <w:rFonts w:cs="Fanan" w:hint="cs"/>
                <w:sz w:val="36"/>
                <w:szCs w:val="36"/>
                <w:rtl/>
              </w:rPr>
              <w:t>الحل</w:t>
            </w:r>
          </w:p>
        </w:tc>
      </w:tr>
      <w:tr w:rsidR="00032DE1" w:rsidRPr="00C73020" w14:paraId="4438B4DB" w14:textId="77777777" w:rsidTr="00AF693D">
        <w:trPr>
          <w:trHeight w:val="375"/>
        </w:trPr>
        <w:tc>
          <w:tcPr>
            <w:tcW w:w="708" w:type="dxa"/>
            <w:vMerge/>
          </w:tcPr>
          <w:p w14:paraId="315FDED5" w14:textId="77777777" w:rsidR="00032DE1" w:rsidRPr="00C73020" w:rsidRDefault="00032DE1" w:rsidP="00032DE1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45F46D9E" w14:textId="408BC329" w:rsidR="00032DE1" w:rsidRPr="00E92F87" w:rsidRDefault="00032DE1" w:rsidP="00032DE1">
            <w:pPr>
              <w:jc w:val="center"/>
              <w:rPr>
                <w:rFonts w:ascii="Comic Sans MS" w:hAnsi="Comic Sans MS" w:cs="Traditional Arabic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300577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</w:t>
            </w:r>
            <w:r w:rsidRPr="00C73020">
              <w:rPr>
                <w:rFonts w:ascii="Tahoma" w:hAnsi="Tahoma" w:cs="AL-Mohanad Bold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2sec θ</m:t>
              </m:r>
            </m:oMath>
          </w:p>
        </w:tc>
        <w:tc>
          <w:tcPr>
            <w:tcW w:w="2246" w:type="dxa"/>
            <w:vAlign w:val="center"/>
          </w:tcPr>
          <w:p w14:paraId="4D1E10E0" w14:textId="2189DA63" w:rsidR="00032DE1" w:rsidRPr="00C73020" w:rsidRDefault="00032DE1" w:rsidP="00032DE1">
            <w:pPr>
              <w:jc w:val="center"/>
              <w:rPr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300577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2csc θ</m:t>
              </m:r>
            </m:oMath>
          </w:p>
        </w:tc>
        <w:tc>
          <w:tcPr>
            <w:tcW w:w="2230" w:type="dxa"/>
            <w:vAlign w:val="center"/>
          </w:tcPr>
          <w:p w14:paraId="157A5059" w14:textId="6DAE0B9A" w:rsidR="00032DE1" w:rsidRPr="00C73020" w:rsidRDefault="00032DE1" w:rsidP="00032DE1">
            <w:pPr>
              <w:jc w:val="center"/>
              <w:rPr>
                <w:rFonts w:ascii="Comic Sans MS" w:hAnsi="Comic Sans MS" w:cs="Traditional Arabic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300577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-2csc θ</m:t>
              </m:r>
            </m:oMath>
          </w:p>
        </w:tc>
        <w:tc>
          <w:tcPr>
            <w:tcW w:w="2368" w:type="dxa"/>
            <w:vAlign w:val="center"/>
          </w:tcPr>
          <w:p w14:paraId="10691A30" w14:textId="490009EE" w:rsidR="00032DE1" w:rsidRPr="007514BD" w:rsidRDefault="00032DE1" w:rsidP="00032DE1">
            <w:pPr>
              <w:jc w:val="center"/>
              <w:rPr>
                <w:rFonts w:ascii="Comic Sans MS" w:hAnsi="Comic Sans MS"/>
                <w:i/>
                <w:i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300577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-2sec θ</m:t>
              </m:r>
            </m:oMath>
          </w:p>
        </w:tc>
        <w:tc>
          <w:tcPr>
            <w:tcW w:w="986" w:type="dxa"/>
            <w:vAlign w:val="center"/>
          </w:tcPr>
          <w:p w14:paraId="2B1E4B3A" w14:textId="77777777" w:rsidR="00032DE1" w:rsidRPr="007514BD" w:rsidRDefault="00032DE1" w:rsidP="00032DE1">
            <w:pPr>
              <w:jc w:val="center"/>
              <w:rPr>
                <w:rFonts w:ascii="Comic Sans MS" w:hAnsi="Comic Sans MS"/>
                <w:i/>
                <w:iCs/>
                <w:rtl/>
              </w:rPr>
            </w:pPr>
          </w:p>
        </w:tc>
      </w:tr>
      <w:tr w:rsidR="000D44D8" w:rsidRPr="00C73020" w14:paraId="6F017E4E" w14:textId="77777777" w:rsidTr="00362FD1">
        <w:trPr>
          <w:trHeight w:val="230"/>
        </w:trPr>
        <w:tc>
          <w:tcPr>
            <w:tcW w:w="708" w:type="dxa"/>
            <w:vMerge w:val="restart"/>
          </w:tcPr>
          <w:p w14:paraId="4E7F05A8" w14:textId="62463EEA" w:rsidR="000D44D8" w:rsidRPr="00C73020" w:rsidRDefault="000D44D8" w:rsidP="000D44D8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1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7A08DE89" w14:textId="7383A89E" w:rsidR="000D44D8" w:rsidRPr="00032DE1" w:rsidRDefault="00032DE1" w:rsidP="000D44D8">
            <w:pPr>
              <w:tabs>
                <w:tab w:val="left" w:pos="4391"/>
              </w:tabs>
              <w:rPr>
                <w:rFonts w:cs="Fanan"/>
                <w:sz w:val="32"/>
                <w:szCs w:val="32"/>
                <w:rtl/>
              </w:rPr>
            </w:pPr>
            <w:r w:rsidRPr="00032DE1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لصورة الديكارتية للمعادلة 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r=-8</m:t>
              </m:r>
            </m:oMath>
            <w:r w:rsidRPr="00032DE1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 </w:t>
            </w:r>
            <w:proofErr w:type="gramStart"/>
            <w:r w:rsidRPr="00032DE1">
              <w:rPr>
                <w:rFonts w:ascii="Traditional Arabic" w:hAnsi="Traditional Arabic" w:cs="Fanan" w:hint="cs"/>
                <w:sz w:val="32"/>
                <w:szCs w:val="32"/>
                <w:rtl/>
              </w:rPr>
              <w:t>هي :</w:t>
            </w:r>
            <w:proofErr w:type="gramEnd"/>
          </w:p>
        </w:tc>
        <w:tc>
          <w:tcPr>
            <w:tcW w:w="986" w:type="dxa"/>
            <w:vMerge w:val="restart"/>
          </w:tcPr>
          <w:p w14:paraId="414E2C2C" w14:textId="77777777" w:rsidR="000D44D8" w:rsidRPr="008E1DFC" w:rsidRDefault="000D44D8" w:rsidP="000D44D8">
            <w:pPr>
              <w:tabs>
                <w:tab w:val="left" w:pos="4391"/>
              </w:tabs>
              <w:rPr>
                <w:rFonts w:cs="Fanan"/>
                <w:rtl/>
              </w:rPr>
            </w:pPr>
          </w:p>
        </w:tc>
      </w:tr>
      <w:tr w:rsidR="00032DE1" w:rsidRPr="00C73020" w14:paraId="2CB76D9D" w14:textId="77777777" w:rsidTr="00AF693D">
        <w:trPr>
          <w:trHeight w:val="329"/>
        </w:trPr>
        <w:tc>
          <w:tcPr>
            <w:tcW w:w="708" w:type="dxa"/>
            <w:vMerge/>
          </w:tcPr>
          <w:p w14:paraId="27576CE0" w14:textId="77777777" w:rsidR="00032DE1" w:rsidRPr="00C73020" w:rsidRDefault="00032DE1" w:rsidP="00032DE1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5FF88EA3" w14:textId="15055E22" w:rsidR="00032DE1" w:rsidRPr="005E261D" w:rsidRDefault="00032DE1" w:rsidP="00032DE1">
            <w:pPr>
              <w:jc w:val="center"/>
              <w:rPr>
                <w:rFonts w:ascii="Cambria Math" w:hAnsi="Cambria Math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=-8</m:t>
              </m:r>
            </m:oMath>
          </w:p>
        </w:tc>
        <w:tc>
          <w:tcPr>
            <w:tcW w:w="2246" w:type="dxa"/>
            <w:vAlign w:val="center"/>
          </w:tcPr>
          <w:p w14:paraId="5D84E512" w14:textId="2FC7A2F1" w:rsidR="00032DE1" w:rsidRPr="00C0157E" w:rsidRDefault="00032DE1" w:rsidP="00032DE1">
            <w:pPr>
              <w:jc w:val="center"/>
              <w:rPr>
                <w:rFonts w:ascii="Arial" w:hAnsi="Arial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cs="Fanan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 w:cs="Fan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6"/>
                  <w:szCs w:val="26"/>
                </w:rPr>
                <m:t>=-64</m:t>
              </m:r>
            </m:oMath>
          </w:p>
        </w:tc>
        <w:tc>
          <w:tcPr>
            <w:tcW w:w="2230" w:type="dxa"/>
            <w:vAlign w:val="center"/>
          </w:tcPr>
          <w:p w14:paraId="4E54C5EB" w14:textId="01F852D9" w:rsidR="00032DE1" w:rsidRPr="00C0157E" w:rsidRDefault="00032DE1" w:rsidP="00032DE1">
            <w:pPr>
              <w:jc w:val="center"/>
              <w:rPr>
                <w:rFonts w:ascii="Arial" w:hAnsi="Arial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=64</m:t>
              </m:r>
            </m:oMath>
          </w:p>
        </w:tc>
        <w:tc>
          <w:tcPr>
            <w:tcW w:w="2368" w:type="dxa"/>
            <w:vAlign w:val="center"/>
          </w:tcPr>
          <w:p w14:paraId="2539B52B" w14:textId="417A89CD" w:rsidR="00032DE1" w:rsidRPr="00C0157E" w:rsidRDefault="00032DE1" w:rsidP="00032DE1">
            <w:pPr>
              <w:jc w:val="center"/>
              <w:rPr>
                <w:rFonts w:ascii="Arial" w:hAnsi="Arial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=64</m:t>
              </m:r>
            </m:oMath>
          </w:p>
        </w:tc>
        <w:tc>
          <w:tcPr>
            <w:tcW w:w="986" w:type="dxa"/>
            <w:vMerge/>
            <w:vAlign w:val="center"/>
          </w:tcPr>
          <w:p w14:paraId="31E80292" w14:textId="77777777" w:rsidR="00032DE1" w:rsidRPr="00C0157E" w:rsidRDefault="00032DE1" w:rsidP="00032DE1">
            <w:pPr>
              <w:jc w:val="center"/>
              <w:rPr>
                <w:rFonts w:ascii="Arial" w:hAnsi="Arial"/>
                <w:b/>
                <w:bCs/>
                <w:rtl/>
              </w:rPr>
            </w:pPr>
          </w:p>
        </w:tc>
      </w:tr>
      <w:tr w:rsidR="000D44D8" w:rsidRPr="00C73020" w14:paraId="13CFA69A" w14:textId="77777777" w:rsidTr="00AF693D">
        <w:trPr>
          <w:trHeight w:val="230"/>
        </w:trPr>
        <w:tc>
          <w:tcPr>
            <w:tcW w:w="708" w:type="dxa"/>
            <w:vMerge w:val="restart"/>
          </w:tcPr>
          <w:p w14:paraId="13F4D9F5" w14:textId="33E32580" w:rsidR="000D44D8" w:rsidRPr="00C73020" w:rsidRDefault="000D44D8" w:rsidP="000D44D8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2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</w:tcPr>
          <w:p w14:paraId="335A4F24" w14:textId="32E740AF" w:rsidR="000D44D8" w:rsidRPr="003C51FB" w:rsidRDefault="003C51FB" w:rsidP="000D44D8">
            <w:pPr>
              <w:tabs>
                <w:tab w:val="left" w:pos="4391"/>
              </w:tabs>
              <w:rPr>
                <w:rFonts w:cs="Fanan"/>
                <w:sz w:val="32"/>
                <w:szCs w:val="32"/>
                <w:rtl/>
              </w:rPr>
            </w:pPr>
            <w:r w:rsidRPr="003C51FB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مقياس العدد المركب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Z=2-2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32"/>
                  <w:szCs w:val="32"/>
                </w:rPr>
                <m:t>i</m:t>
              </m:r>
            </m:oMath>
            <w:r w:rsidRPr="003C51FB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هو</w:t>
            </w:r>
            <w:proofErr w:type="gramStart"/>
            <w:r w:rsidRPr="003C51FB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:</w:t>
            </w:r>
            <w:proofErr w:type="gramEnd"/>
          </w:p>
        </w:tc>
        <w:tc>
          <w:tcPr>
            <w:tcW w:w="986" w:type="dxa"/>
            <w:vMerge w:val="restart"/>
          </w:tcPr>
          <w:p w14:paraId="2A9AE854" w14:textId="77777777" w:rsidR="000D44D8" w:rsidRPr="008E1DFC" w:rsidRDefault="000D44D8" w:rsidP="000D44D8">
            <w:pPr>
              <w:tabs>
                <w:tab w:val="left" w:pos="4391"/>
              </w:tabs>
              <w:rPr>
                <w:rFonts w:cs="Fanan"/>
                <w:rtl/>
              </w:rPr>
            </w:pPr>
          </w:p>
        </w:tc>
      </w:tr>
      <w:tr w:rsidR="00C92B3C" w:rsidRPr="00C73020" w14:paraId="5A2D5B0A" w14:textId="77777777" w:rsidTr="00AF693D">
        <w:trPr>
          <w:trHeight w:val="310"/>
        </w:trPr>
        <w:tc>
          <w:tcPr>
            <w:tcW w:w="708" w:type="dxa"/>
            <w:vMerge/>
          </w:tcPr>
          <w:p w14:paraId="20370B62" w14:textId="77777777" w:rsidR="00C92B3C" w:rsidRPr="00C73020" w:rsidRDefault="00C92B3C" w:rsidP="00C92B3C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7ABC733C" w14:textId="3033CEBD" w:rsidR="00C92B3C" w:rsidRPr="00C73020" w:rsidRDefault="00E81F18" w:rsidP="00C92B3C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-4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</m:oMath>
          </w:p>
        </w:tc>
        <w:tc>
          <w:tcPr>
            <w:tcW w:w="2246" w:type="dxa"/>
            <w:vAlign w:val="center"/>
          </w:tcPr>
          <w:p w14:paraId="2A9DAD53" w14:textId="395F0FD4" w:rsidR="00C92B3C" w:rsidRPr="00C73020" w:rsidRDefault="00E81F18" w:rsidP="00C92B3C">
            <w:pPr>
              <w:jc w:val="center"/>
              <w:rPr>
                <w:rFonts w:cs="Traditional Arabic"/>
                <w:b/>
                <w:bCs/>
                <w:rtl/>
              </w:rPr>
            </w:pPr>
            <w:r>
              <w:rPr>
                <w:rFonts w:ascii="Tahoma" w:hAnsi="Tahoma" w:cs="Al-KsorZulfiMath"/>
                <w:b/>
                <w:bCs/>
              </w:rPr>
              <w:t>c</w:t>
            </w:r>
            <w:r w:rsidR="00C92B3C"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 w:rsidR="00C92B3C"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2-2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</m:oMath>
          </w:p>
        </w:tc>
        <w:tc>
          <w:tcPr>
            <w:tcW w:w="2230" w:type="dxa"/>
            <w:vAlign w:val="center"/>
          </w:tcPr>
          <w:p w14:paraId="7E0F0B9C" w14:textId="594EDBD7" w:rsidR="00C92B3C" w:rsidRPr="00C73020" w:rsidRDefault="00E81F18" w:rsidP="00C92B3C">
            <w:pPr>
              <w:jc w:val="center"/>
              <w:rPr>
                <w:rFonts w:cs="Traditional Arabic"/>
                <w:b/>
                <w:bCs/>
                <w:rtl/>
              </w:rPr>
            </w:pPr>
            <w:r>
              <w:rPr>
                <w:rFonts w:ascii="Tahoma" w:hAnsi="Tahoma" w:cs="Al-KsorZulfiMath"/>
                <w:b/>
                <w:bCs/>
                <w:lang w:val="en-ZA"/>
              </w:rPr>
              <w:t>b</w:t>
            </w:r>
            <w:r w:rsidR="00C92B3C"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 w:rsidR="00C92B3C"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4</m:t>
              </m:r>
            </m:oMath>
          </w:p>
        </w:tc>
        <w:tc>
          <w:tcPr>
            <w:tcW w:w="2368" w:type="dxa"/>
            <w:vAlign w:val="center"/>
          </w:tcPr>
          <w:p w14:paraId="223D644C" w14:textId="5BE7DD6A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16</m:t>
              </m:r>
            </m:oMath>
          </w:p>
        </w:tc>
        <w:tc>
          <w:tcPr>
            <w:tcW w:w="986" w:type="dxa"/>
            <w:vMerge/>
            <w:vAlign w:val="center"/>
          </w:tcPr>
          <w:p w14:paraId="283D7E91" w14:textId="77777777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C92B3C" w:rsidRPr="00C73020" w14:paraId="1FAC340C" w14:textId="77777777" w:rsidTr="00AF693D">
        <w:trPr>
          <w:trHeight w:val="230"/>
        </w:trPr>
        <w:tc>
          <w:tcPr>
            <w:tcW w:w="708" w:type="dxa"/>
            <w:vMerge w:val="restart"/>
          </w:tcPr>
          <w:p w14:paraId="190A6AB9" w14:textId="33F8864B" w:rsidR="00C92B3C" w:rsidRPr="00C73020" w:rsidRDefault="00C92B3C" w:rsidP="00C92B3C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3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</w:tcPr>
          <w:p w14:paraId="3FACF7C0" w14:textId="0998D44C" w:rsidR="00C92B3C" w:rsidRPr="00C92B3C" w:rsidRDefault="00C92B3C" w:rsidP="00C92B3C">
            <w:pPr>
              <w:rPr>
                <w:rFonts w:ascii="Traditional Arabic" w:hAnsi="Traditional Arabic" w:cs="Fanan"/>
                <w:i/>
                <w:sz w:val="32"/>
                <w:szCs w:val="32"/>
                <w:rtl/>
              </w:rPr>
            </w:pPr>
            <w:r w:rsidRPr="00C92B3C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سعة العدد المركب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Z=-2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32"/>
                  <w:szCs w:val="32"/>
                </w:rPr>
                <m:t>+2i</m:t>
              </m:r>
            </m:oMath>
            <w:r w:rsidRPr="00C92B3C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هو</w:t>
            </w:r>
            <w:proofErr w:type="gramStart"/>
            <w:r w:rsidRPr="00C92B3C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:</w:t>
            </w:r>
            <w:proofErr w:type="gramEnd"/>
          </w:p>
        </w:tc>
        <w:tc>
          <w:tcPr>
            <w:tcW w:w="986" w:type="dxa"/>
            <w:vMerge w:val="restart"/>
          </w:tcPr>
          <w:p w14:paraId="69A95198" w14:textId="77777777" w:rsidR="00C92B3C" w:rsidRPr="008E1DFC" w:rsidRDefault="00C92B3C" w:rsidP="00C92B3C">
            <w:pPr>
              <w:rPr>
                <w:rFonts w:ascii="Traditional Arabic" w:hAnsi="Traditional Arabic" w:cs="Fanan"/>
                <w:i/>
                <w:sz w:val="32"/>
                <w:szCs w:val="32"/>
                <w:rtl/>
              </w:rPr>
            </w:pPr>
          </w:p>
        </w:tc>
      </w:tr>
      <w:tr w:rsidR="00C92B3C" w:rsidRPr="00C73020" w14:paraId="21EF6DA7" w14:textId="77777777" w:rsidTr="00AF693D">
        <w:trPr>
          <w:trHeight w:val="394"/>
        </w:trPr>
        <w:tc>
          <w:tcPr>
            <w:tcW w:w="708" w:type="dxa"/>
            <w:vMerge/>
          </w:tcPr>
          <w:p w14:paraId="2C55858E" w14:textId="77777777" w:rsidR="00C92B3C" w:rsidRPr="00C73020" w:rsidRDefault="00C92B3C" w:rsidP="00C92B3C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67F16037" w14:textId="692605DF" w:rsidR="00C92B3C" w:rsidRPr="00755883" w:rsidRDefault="00C92B3C" w:rsidP="00C92B3C">
            <w:pPr>
              <w:jc w:val="center"/>
              <w:rPr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θ=2.62</m:t>
              </m:r>
            </m:oMath>
          </w:p>
        </w:tc>
        <w:tc>
          <w:tcPr>
            <w:tcW w:w="2246" w:type="dxa"/>
            <w:vAlign w:val="center"/>
          </w:tcPr>
          <w:p w14:paraId="320510B2" w14:textId="228B5EF1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θ=-0.52</m:t>
              </m:r>
            </m:oMath>
          </w:p>
        </w:tc>
        <w:tc>
          <w:tcPr>
            <w:tcW w:w="2230" w:type="dxa"/>
            <w:vAlign w:val="center"/>
          </w:tcPr>
          <w:p w14:paraId="075E5A07" w14:textId="65B01F04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θ=0.52</m:t>
              </m:r>
            </m:oMath>
          </w:p>
        </w:tc>
        <w:tc>
          <w:tcPr>
            <w:tcW w:w="2368" w:type="dxa"/>
            <w:vAlign w:val="center"/>
          </w:tcPr>
          <w:p w14:paraId="49B07E75" w14:textId="70F281FB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θ=3.67</m:t>
              </m:r>
            </m:oMath>
          </w:p>
        </w:tc>
        <w:tc>
          <w:tcPr>
            <w:tcW w:w="986" w:type="dxa"/>
            <w:vMerge/>
            <w:vAlign w:val="center"/>
          </w:tcPr>
          <w:p w14:paraId="12F02606" w14:textId="77777777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</w:p>
        </w:tc>
      </w:tr>
      <w:tr w:rsidR="00C92B3C" w:rsidRPr="00C73020" w14:paraId="42C2B43F" w14:textId="77777777" w:rsidTr="00AF693D">
        <w:trPr>
          <w:trHeight w:val="230"/>
        </w:trPr>
        <w:tc>
          <w:tcPr>
            <w:tcW w:w="708" w:type="dxa"/>
            <w:vMerge w:val="restart"/>
          </w:tcPr>
          <w:p w14:paraId="794E5F5B" w14:textId="4451E9BA" w:rsidR="00C92B3C" w:rsidRPr="00C73020" w:rsidRDefault="00C92B3C" w:rsidP="00C92B3C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4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</w:tcPr>
          <w:p w14:paraId="4EAD0F08" w14:textId="09DD3428" w:rsidR="00C92B3C" w:rsidRPr="00E81F18" w:rsidRDefault="00C92B3C" w:rsidP="00C92B3C">
            <w:pPr>
              <w:rPr>
                <w:rFonts w:ascii="Traditional Arabic" w:hAnsi="Traditional Arabic" w:cs="Fanan"/>
                <w:sz w:val="28"/>
                <w:szCs w:val="28"/>
                <w:rtl/>
              </w:rPr>
            </w:pPr>
            <w:r w:rsidRPr="00E81F18">
              <w:rPr>
                <w:rFonts w:ascii="Traditional Arabic" w:hAnsi="Traditional Arabic" w:cs="Fanan" w:hint="cs"/>
                <w:sz w:val="28"/>
                <w:szCs w:val="28"/>
                <w:rtl/>
              </w:rPr>
              <w:t xml:space="preserve">ناتج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 xml:space="preserve">12(cos </m:t>
              </m:r>
              <m:f>
                <m:f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π</m:t>
                  </m:r>
                </m:num>
                <m:den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Fanan"/>
                  <w:sz w:val="28"/>
                  <w:szCs w:val="28"/>
                </w:rPr>
                <m:t xml:space="preserve">+i sin </m:t>
              </m:r>
              <m:f>
                <m:f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π</m:t>
                  </m:r>
                </m:num>
                <m:den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Fanan"/>
                  <w:sz w:val="28"/>
                  <w:szCs w:val="28"/>
                </w:rPr>
                <m:t xml:space="preserve">)÷6(cos </m:t>
              </m:r>
              <m:f>
                <m:f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5π</m:t>
                  </m:r>
                </m:num>
                <m:den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="Cambria Math" w:cs="Fanan"/>
                  <w:sz w:val="28"/>
                  <w:szCs w:val="28"/>
                </w:rPr>
                <m:t xml:space="preserve">+i sin </m:t>
              </m:r>
              <m:f>
                <m:f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5π</m:t>
                  </m:r>
                </m:num>
                <m:den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  <w:r w:rsidRPr="00E81F18">
              <w:rPr>
                <w:rFonts w:ascii="Traditional Arabic" w:hAnsi="Traditional Arabic" w:cs="Fanan" w:hint="cs"/>
                <w:sz w:val="28"/>
                <w:szCs w:val="28"/>
                <w:rtl/>
              </w:rPr>
              <w:t xml:space="preserve">  على الصورة الديكارتية </w:t>
            </w:r>
            <w:proofErr w:type="gramStart"/>
            <w:r w:rsidRPr="00E81F18">
              <w:rPr>
                <w:rFonts w:ascii="Traditional Arabic" w:hAnsi="Traditional Arabic" w:cs="Fanan" w:hint="cs"/>
                <w:sz w:val="28"/>
                <w:szCs w:val="28"/>
                <w:rtl/>
              </w:rPr>
              <w:t>يساوي :</w:t>
            </w:r>
            <w:proofErr w:type="gramEnd"/>
          </w:p>
        </w:tc>
        <w:tc>
          <w:tcPr>
            <w:tcW w:w="986" w:type="dxa"/>
            <w:vMerge w:val="restart"/>
          </w:tcPr>
          <w:p w14:paraId="6026922D" w14:textId="77777777" w:rsidR="00C92B3C" w:rsidRPr="008E1DFC" w:rsidRDefault="00C92B3C" w:rsidP="00C92B3C">
            <w:pPr>
              <w:rPr>
                <w:rFonts w:ascii="Traditional Arabic" w:hAnsi="Traditional Arabic" w:cs="Fanan"/>
                <w:rtl/>
              </w:rPr>
            </w:pPr>
          </w:p>
        </w:tc>
      </w:tr>
      <w:tr w:rsidR="00E81F18" w:rsidRPr="00C73020" w14:paraId="55B615CF" w14:textId="77777777" w:rsidTr="00AF693D">
        <w:trPr>
          <w:trHeight w:val="347"/>
        </w:trPr>
        <w:tc>
          <w:tcPr>
            <w:tcW w:w="708" w:type="dxa"/>
            <w:vMerge/>
          </w:tcPr>
          <w:p w14:paraId="42899DF1" w14:textId="77777777" w:rsidR="00E81F18" w:rsidRPr="00C73020" w:rsidRDefault="00E81F18" w:rsidP="00E81F18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347D0436" w14:textId="4703FA85" w:rsidR="00E81F18" w:rsidRPr="00C73020" w:rsidRDefault="00E81F18" w:rsidP="00E81F18">
            <w:pPr>
              <w:jc w:val="center"/>
              <w:rPr>
                <w:rFonts w:cs="Traditional Arabic"/>
                <w:b/>
                <w:bCs/>
                <w:i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-1-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i</m:t>
              </m:r>
            </m:oMath>
          </w:p>
        </w:tc>
        <w:tc>
          <w:tcPr>
            <w:tcW w:w="2246" w:type="dxa"/>
            <w:vAlign w:val="center"/>
          </w:tcPr>
          <w:p w14:paraId="3B176768" w14:textId="0D84A960" w:rsidR="00E81F18" w:rsidRPr="00C73020" w:rsidRDefault="00E81F18" w:rsidP="00E81F1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 w:rsidRPr="00C73020">
              <w:rPr>
                <w:rFonts w:ascii="MS Mincho" w:eastAsia="MS Mincho" w:hAnsi="MS Mincho" w:cs="MS Mincho" w:hint="cs"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-1+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i</m:t>
              </m:r>
            </m:oMath>
          </w:p>
        </w:tc>
        <w:tc>
          <w:tcPr>
            <w:tcW w:w="2230" w:type="dxa"/>
            <w:vAlign w:val="center"/>
          </w:tcPr>
          <w:p w14:paraId="0BE6C7D1" w14:textId="203F650E" w:rsidR="00E81F18" w:rsidRPr="00C73020" w:rsidRDefault="00E81F18" w:rsidP="00E81F18">
            <w:pPr>
              <w:jc w:val="center"/>
              <w:rPr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 w:rsidRPr="00C73020">
              <w:rPr>
                <w:rFonts w:ascii="MS Mincho" w:eastAsia="MS Mincho" w:hAnsi="MS Mincho" w:cs="MS Mincho" w:hint="cs"/>
                <w:rtl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-i</m:t>
              </m:r>
            </m:oMath>
          </w:p>
        </w:tc>
        <w:tc>
          <w:tcPr>
            <w:tcW w:w="2368" w:type="dxa"/>
            <w:vAlign w:val="center"/>
          </w:tcPr>
          <w:p w14:paraId="2F8C57E5" w14:textId="20B0DA7B" w:rsidR="00E81F18" w:rsidRPr="00C73020" w:rsidRDefault="00E81F18" w:rsidP="00E81F18">
            <w:pPr>
              <w:jc w:val="center"/>
              <w:rPr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ascii="MS Mincho" w:eastAsia="MS Mincho" w:hAnsi="MS Mincho" w:hint="cs"/>
                <w:rtl/>
              </w:rPr>
              <w:t xml:space="preserve"> </w:t>
            </w:r>
            <w:r w:rsidRPr="00C73020">
              <w:rPr>
                <w:rFonts w:ascii="MS Mincho" w:eastAsia="MS Mincho" w:hAnsi="MS Mincho" w:hint="cs"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-i</m:t>
              </m:r>
            </m:oMath>
          </w:p>
        </w:tc>
        <w:tc>
          <w:tcPr>
            <w:tcW w:w="986" w:type="dxa"/>
            <w:vMerge/>
            <w:vAlign w:val="center"/>
          </w:tcPr>
          <w:p w14:paraId="3614C428" w14:textId="77777777" w:rsidR="00E81F18" w:rsidRPr="00C73020" w:rsidRDefault="00E81F18" w:rsidP="00E81F18">
            <w:pPr>
              <w:jc w:val="center"/>
              <w:rPr>
                <w:b/>
                <w:bCs/>
                <w:rtl/>
              </w:rPr>
            </w:pPr>
          </w:p>
        </w:tc>
      </w:tr>
      <w:tr w:rsidR="00C92B3C" w:rsidRPr="00C73020" w14:paraId="3F78A1C0" w14:textId="77777777" w:rsidTr="00AF693D">
        <w:trPr>
          <w:trHeight w:val="485"/>
        </w:trPr>
        <w:tc>
          <w:tcPr>
            <w:tcW w:w="708" w:type="dxa"/>
            <w:vMerge w:val="restart"/>
          </w:tcPr>
          <w:p w14:paraId="456F99E3" w14:textId="35E7F828" w:rsidR="00C92B3C" w:rsidRPr="00C73020" w:rsidRDefault="00C92B3C" w:rsidP="00C92B3C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5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656F84AF" w14:textId="681D8C71" w:rsidR="00C92B3C" w:rsidRPr="00B56F7B" w:rsidRDefault="00B56F7B" w:rsidP="00C92B3C">
            <w:pPr>
              <w:tabs>
                <w:tab w:val="left" w:pos="4391"/>
              </w:tabs>
              <w:rPr>
                <w:rFonts w:ascii="Traditional Arabic" w:hAnsi="Traditional Arabic" w:cs="Fanan"/>
                <w:sz w:val="32"/>
                <w:szCs w:val="32"/>
                <w:rtl/>
              </w:rPr>
            </w:pPr>
            <w:bookmarkStart w:id="1" w:name="_Hlk104043648"/>
            <w:r w:rsidRPr="00B56F7B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لعبارة " دلت الدراسات أن زيادة أكل السمك تحسِّن درجة الرياضيات " </w:t>
            </w:r>
            <w:proofErr w:type="gramStart"/>
            <w:r w:rsidRPr="00B56F7B">
              <w:rPr>
                <w:rFonts w:ascii="Traditional Arabic" w:hAnsi="Traditional Arabic" w:cs="Fanan" w:hint="cs"/>
                <w:sz w:val="32"/>
                <w:szCs w:val="32"/>
                <w:rtl/>
              </w:rPr>
              <w:t>تظهر</w:t>
            </w:r>
            <w:r w:rsidRPr="00B56F7B">
              <w:rPr>
                <w:rFonts w:cs="Fanan" w:hint="cs"/>
                <w:sz w:val="32"/>
                <w:szCs w:val="32"/>
                <w:rtl/>
              </w:rPr>
              <w:t xml:space="preserve"> :</w:t>
            </w:r>
            <w:bookmarkEnd w:id="1"/>
            <w:proofErr w:type="gramEnd"/>
          </w:p>
        </w:tc>
        <w:tc>
          <w:tcPr>
            <w:tcW w:w="986" w:type="dxa"/>
            <w:vMerge w:val="restart"/>
            <w:vAlign w:val="center"/>
          </w:tcPr>
          <w:p w14:paraId="02422B02" w14:textId="77777777" w:rsidR="00C92B3C" w:rsidRPr="008E1DFC" w:rsidRDefault="00C92B3C" w:rsidP="00C92B3C">
            <w:pPr>
              <w:tabs>
                <w:tab w:val="left" w:pos="4391"/>
              </w:tabs>
              <w:rPr>
                <w:rFonts w:ascii="Traditional Arabic" w:hAnsi="Traditional Arabic" w:cs="Fanan"/>
                <w:sz w:val="26"/>
                <w:szCs w:val="26"/>
                <w:rtl/>
              </w:rPr>
            </w:pPr>
          </w:p>
        </w:tc>
      </w:tr>
      <w:tr w:rsidR="00B56F7B" w:rsidRPr="00C73020" w14:paraId="00B05C36" w14:textId="77777777" w:rsidTr="00AF693D">
        <w:trPr>
          <w:trHeight w:val="270"/>
        </w:trPr>
        <w:tc>
          <w:tcPr>
            <w:tcW w:w="708" w:type="dxa"/>
            <w:vMerge/>
          </w:tcPr>
          <w:p w14:paraId="11E21B2C" w14:textId="77777777" w:rsidR="00B56F7B" w:rsidRPr="00C73020" w:rsidRDefault="00B56F7B" w:rsidP="00B56F7B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2A3917FD" w14:textId="14DDABDA" w:rsidR="00B56F7B" w:rsidRPr="00C73020" w:rsidRDefault="00B56F7B" w:rsidP="00B56F7B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w:r>
              <w:rPr>
                <w:rFonts w:cs="Fanan" w:hint="cs"/>
                <w:i/>
                <w:rtl/>
              </w:rPr>
              <w:t xml:space="preserve"> </w:t>
            </w:r>
            <w:r w:rsidRPr="00462D31">
              <w:rPr>
                <w:rFonts w:cs="Fanan" w:hint="cs"/>
                <w:i/>
                <w:sz w:val="28"/>
                <w:szCs w:val="28"/>
                <w:rtl/>
              </w:rPr>
              <w:t>سببية</w:t>
            </w:r>
          </w:p>
        </w:tc>
        <w:tc>
          <w:tcPr>
            <w:tcW w:w="2246" w:type="dxa"/>
            <w:vAlign w:val="center"/>
          </w:tcPr>
          <w:p w14:paraId="6B5A16CE" w14:textId="3BBA628C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>
              <w:rPr>
                <w:rFonts w:cs="Traditional Arabic" w:hint="cs"/>
                <w:b/>
                <w:bCs/>
                <w:i/>
                <w:rtl/>
              </w:rPr>
              <w:t xml:space="preserve"> </w:t>
            </w:r>
            <w:r w:rsidRPr="00462D31">
              <w:rPr>
                <w:rFonts w:cs="Fanan" w:hint="cs"/>
                <w:i/>
                <w:sz w:val="28"/>
                <w:szCs w:val="28"/>
                <w:rtl/>
              </w:rPr>
              <w:t>تجريبية</w:t>
            </w:r>
          </w:p>
        </w:tc>
        <w:tc>
          <w:tcPr>
            <w:tcW w:w="2230" w:type="dxa"/>
            <w:vAlign w:val="center"/>
          </w:tcPr>
          <w:p w14:paraId="7A29CB21" w14:textId="786361BC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 w:rsidR="00462D31">
              <w:rPr>
                <w:rFonts w:cs="Traditional Arabic" w:hint="cs"/>
                <w:b/>
                <w:bCs/>
                <w:rtl/>
              </w:rPr>
              <w:t xml:space="preserve"> </w:t>
            </w:r>
            <w:r>
              <w:rPr>
                <w:rFonts w:cs="Traditional Arabic" w:hint="cs"/>
                <w:b/>
                <w:bCs/>
                <w:rtl/>
              </w:rPr>
              <w:t xml:space="preserve"> </w:t>
            </w:r>
            <w:r w:rsidRPr="00462D31">
              <w:rPr>
                <w:rFonts w:cs="Fanan" w:hint="cs"/>
                <w:sz w:val="28"/>
                <w:szCs w:val="28"/>
                <w:rtl/>
              </w:rPr>
              <w:t>مسحية</w:t>
            </w:r>
          </w:p>
        </w:tc>
        <w:tc>
          <w:tcPr>
            <w:tcW w:w="2368" w:type="dxa"/>
            <w:vAlign w:val="center"/>
          </w:tcPr>
          <w:p w14:paraId="30629937" w14:textId="55980F68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 w:rsidR="00462D31">
              <w:rPr>
                <w:rFonts w:cs="Fanan" w:hint="cs"/>
                <w:i/>
                <w:rtl/>
              </w:rPr>
              <w:t xml:space="preserve">  </w:t>
            </w:r>
            <w:r>
              <w:rPr>
                <w:rFonts w:cs="Fanan" w:hint="cs"/>
                <w:i/>
                <w:rtl/>
              </w:rPr>
              <w:t xml:space="preserve"> </w:t>
            </w:r>
            <w:r w:rsidRPr="00462D31">
              <w:rPr>
                <w:rFonts w:cs="Fanan" w:hint="cs"/>
                <w:i/>
                <w:sz w:val="28"/>
                <w:szCs w:val="28"/>
                <w:rtl/>
              </w:rPr>
              <w:t>ارتباط</w:t>
            </w:r>
          </w:p>
        </w:tc>
        <w:tc>
          <w:tcPr>
            <w:tcW w:w="986" w:type="dxa"/>
            <w:vMerge/>
            <w:vAlign w:val="center"/>
          </w:tcPr>
          <w:p w14:paraId="519C9FEE" w14:textId="77777777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C92B3C" w:rsidRPr="00C73020" w14:paraId="201273B3" w14:textId="77777777" w:rsidTr="00AF693D">
        <w:trPr>
          <w:trHeight w:val="347"/>
        </w:trPr>
        <w:tc>
          <w:tcPr>
            <w:tcW w:w="708" w:type="dxa"/>
            <w:vMerge w:val="restart"/>
          </w:tcPr>
          <w:p w14:paraId="08CE2291" w14:textId="1823123D" w:rsidR="00C92B3C" w:rsidRPr="00C73020" w:rsidRDefault="00C92B3C" w:rsidP="00C92B3C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6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6710C8D3" w14:textId="788BC712" w:rsidR="00C92B3C" w:rsidRPr="00B56F7B" w:rsidRDefault="00B56F7B" w:rsidP="00C92B3C">
            <w:pPr>
              <w:rPr>
                <w:rFonts w:ascii="Traditional Arabic" w:hAnsi="Traditional Arabic" w:cs="Fanan"/>
                <w:sz w:val="28"/>
                <w:szCs w:val="28"/>
                <w:rtl/>
              </w:rPr>
            </w:pPr>
            <w:r w:rsidRPr="00B56F7B">
              <w:rPr>
                <w:rFonts w:ascii="Traditional Arabic" w:hAnsi="Traditional Arabic" w:cs="Fanan" w:hint="cs"/>
                <w:position w:val="-6"/>
                <w:sz w:val="28"/>
                <w:szCs w:val="28"/>
                <w:rtl/>
              </w:rPr>
              <w:t>ف</w:t>
            </w:r>
            <w:bookmarkStart w:id="2" w:name="_Hlk104048084"/>
            <w:r w:rsidRPr="00B56F7B">
              <w:rPr>
                <w:rFonts w:ascii="Traditional Arabic" w:hAnsi="Traditional Arabic" w:cs="Fanan" w:hint="cs"/>
                <w:position w:val="-6"/>
                <w:sz w:val="28"/>
                <w:szCs w:val="28"/>
                <w:rtl/>
              </w:rPr>
              <w:t xml:space="preserve">ي دراسة مسحية شملت </w:t>
            </w:r>
            <w:r w:rsidRPr="00B56F7B">
              <w:rPr>
                <w:rFonts w:ascii="Traditional Arabic" w:hAnsi="Traditional Arabic" w:cs="Fanan"/>
                <w:position w:val="-6"/>
                <w:sz w:val="28"/>
                <w:szCs w:val="28"/>
              </w:rPr>
              <w:t>1758</w:t>
            </w:r>
            <w:r w:rsidRPr="00B56F7B">
              <w:rPr>
                <w:rFonts w:ascii="Traditional Arabic" w:hAnsi="Traditional Arabic" w:cs="Fanan" w:hint="cs"/>
                <w:position w:val="-6"/>
                <w:sz w:val="28"/>
                <w:szCs w:val="28"/>
                <w:rtl/>
              </w:rPr>
              <w:t xml:space="preserve"> </w:t>
            </w:r>
            <w:proofErr w:type="gramStart"/>
            <w:r w:rsidRPr="00B56F7B">
              <w:rPr>
                <w:rFonts w:ascii="Traditional Arabic" w:hAnsi="Traditional Arabic" w:cs="Fanan" w:hint="cs"/>
                <w:position w:val="-6"/>
                <w:sz w:val="28"/>
                <w:szCs w:val="28"/>
                <w:rtl/>
              </w:rPr>
              <w:t>شاباً ،</w:t>
            </w:r>
            <w:proofErr w:type="gramEnd"/>
            <w:r w:rsidRPr="00B56F7B">
              <w:rPr>
                <w:rFonts w:ascii="Traditional Arabic" w:hAnsi="Traditional Arabic" w:cs="Fanan" w:hint="cs"/>
                <w:position w:val="-6"/>
                <w:sz w:val="28"/>
                <w:szCs w:val="28"/>
                <w:rtl/>
              </w:rPr>
              <w:t xml:space="preserve"> أفاد </w:t>
            </w:r>
            <w:r w:rsidRPr="00B56F7B">
              <w:rPr>
                <w:rFonts w:ascii="Traditional Arabic" w:hAnsi="Traditional Arabic" w:cs="Fanan"/>
                <w:position w:val="-6"/>
                <w:sz w:val="28"/>
                <w:szCs w:val="28"/>
              </w:rPr>
              <w:t>74%</w:t>
            </w:r>
            <w:r w:rsidRPr="00B56F7B">
              <w:rPr>
                <w:rFonts w:ascii="Traditional Arabic" w:hAnsi="Traditional Arabic" w:cs="Fanan" w:hint="cs"/>
                <w:position w:val="-6"/>
                <w:sz w:val="28"/>
                <w:szCs w:val="28"/>
                <w:rtl/>
              </w:rPr>
              <w:t xml:space="preserve"> منهم أنهم يحبون الرياضة فهامش خطأ المعاينة يساوي :</w:t>
            </w:r>
            <w:bookmarkEnd w:id="2"/>
          </w:p>
        </w:tc>
        <w:tc>
          <w:tcPr>
            <w:tcW w:w="986" w:type="dxa"/>
            <w:vMerge w:val="restart"/>
            <w:vAlign w:val="center"/>
          </w:tcPr>
          <w:p w14:paraId="09F53C2E" w14:textId="77777777" w:rsidR="00C92B3C" w:rsidRPr="008E1DFC" w:rsidRDefault="00C92B3C" w:rsidP="00C92B3C">
            <w:pPr>
              <w:rPr>
                <w:rFonts w:ascii="Traditional Arabic" w:hAnsi="Traditional Arabic" w:cs="Fanan"/>
                <w:sz w:val="32"/>
                <w:szCs w:val="32"/>
                <w:rtl/>
              </w:rPr>
            </w:pPr>
          </w:p>
        </w:tc>
      </w:tr>
      <w:tr w:rsidR="00B56F7B" w:rsidRPr="00C73020" w14:paraId="255658A1" w14:textId="77777777" w:rsidTr="00AF693D">
        <w:trPr>
          <w:trHeight w:val="369"/>
        </w:trPr>
        <w:tc>
          <w:tcPr>
            <w:tcW w:w="708" w:type="dxa"/>
            <w:vMerge/>
          </w:tcPr>
          <w:p w14:paraId="7EED5C56" w14:textId="77777777" w:rsidR="00B56F7B" w:rsidRPr="00C73020" w:rsidRDefault="00B56F7B" w:rsidP="00B56F7B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72FC45ED" w14:textId="03BADFB3" w:rsidR="00B56F7B" w:rsidRPr="00C73020" w:rsidRDefault="00B56F7B" w:rsidP="00B56F7B">
            <w:pPr>
              <w:jc w:val="center"/>
              <w:rPr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</w:t>
            </w:r>
            <w:r w:rsidR="00462D31"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ascii="MS Mincho" w:eastAsia="MS Mincho" w:hAnsi="MS Mincho" w:cs="Fanan" w:hint="cs"/>
                <w:rtl/>
              </w:rPr>
              <w:t xml:space="preserve">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±</m:t>
              </m:r>
              <m:r>
                <w:rPr>
                  <w:rFonts w:ascii="Cambria Math" w:hAnsi="Cambria Math"/>
                  <w:sz w:val="28"/>
                  <w:szCs w:val="28"/>
                </w:rPr>
                <m:t>2.31%</m:t>
              </m:r>
            </m:oMath>
          </w:p>
        </w:tc>
        <w:tc>
          <w:tcPr>
            <w:tcW w:w="2246" w:type="dxa"/>
            <w:vAlign w:val="center"/>
          </w:tcPr>
          <w:p w14:paraId="53138A82" w14:textId="1BA4EC93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±</m:t>
              </m:r>
              <m:r>
                <w:rPr>
                  <w:rFonts w:ascii="Cambria Math" w:hAnsi="Cambria Math"/>
                  <w:sz w:val="28"/>
                  <w:szCs w:val="28"/>
                </w:rPr>
                <m:t>2.39%</m:t>
              </m:r>
            </m:oMath>
          </w:p>
        </w:tc>
        <w:tc>
          <w:tcPr>
            <w:tcW w:w="2230" w:type="dxa"/>
            <w:vAlign w:val="center"/>
          </w:tcPr>
          <w:p w14:paraId="2FB58F58" w14:textId="28413180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±</m:t>
              </m:r>
              <m:r>
                <w:rPr>
                  <w:rFonts w:ascii="Cambria Math" w:hAnsi="Cambria Math"/>
                  <w:sz w:val="28"/>
                  <w:szCs w:val="28"/>
                </w:rPr>
                <m:t>2.51%</m:t>
              </m:r>
            </m:oMath>
          </w:p>
        </w:tc>
        <w:tc>
          <w:tcPr>
            <w:tcW w:w="2368" w:type="dxa"/>
            <w:vAlign w:val="center"/>
          </w:tcPr>
          <w:p w14:paraId="6348EEF2" w14:textId="7EA5E62D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±</m:t>
              </m:r>
              <m:r>
                <w:rPr>
                  <w:rFonts w:ascii="Cambria Math" w:hAnsi="Cambria Math"/>
                  <w:sz w:val="28"/>
                  <w:szCs w:val="28"/>
                </w:rPr>
                <m:t>2.59%</m:t>
              </m:r>
            </m:oMath>
          </w:p>
        </w:tc>
        <w:tc>
          <w:tcPr>
            <w:tcW w:w="986" w:type="dxa"/>
            <w:vMerge/>
            <w:vAlign w:val="center"/>
          </w:tcPr>
          <w:p w14:paraId="00039ACD" w14:textId="77777777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C92B3C" w:rsidRPr="00C73020" w14:paraId="7EABAC84" w14:textId="77777777" w:rsidTr="00AF693D">
        <w:trPr>
          <w:trHeight w:val="346"/>
        </w:trPr>
        <w:tc>
          <w:tcPr>
            <w:tcW w:w="708" w:type="dxa"/>
            <w:vMerge w:val="restart"/>
          </w:tcPr>
          <w:p w14:paraId="7C92EE21" w14:textId="238144A6" w:rsidR="00C92B3C" w:rsidRPr="00C73020" w:rsidRDefault="00C92B3C" w:rsidP="00C92B3C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7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23F1F1D6" w14:textId="35E253DE" w:rsidR="003E05DC" w:rsidRPr="008A6CCD" w:rsidRDefault="003E05DC" w:rsidP="003E05DC">
            <w:pPr>
              <w:tabs>
                <w:tab w:val="left" w:pos="4391"/>
              </w:tabs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8A6CCD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لانحراف المعياري لدرجات </w:t>
            </w:r>
            <w:r w:rsidRPr="008A6CCD">
              <w:rPr>
                <w:rFonts w:ascii="Traditional Arabic" w:hAnsi="Traditional Arabic" w:cs="Fanan"/>
                <w:sz w:val="32"/>
                <w:szCs w:val="32"/>
              </w:rPr>
              <w:t>10</w:t>
            </w:r>
            <w:r w:rsidRPr="008A6CCD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طلاب في اختبار الرياضيات من </w:t>
            </w:r>
            <w:r w:rsidRPr="008A6CCD">
              <w:rPr>
                <w:rFonts w:ascii="Traditional Arabic" w:hAnsi="Traditional Arabic" w:cs="Fanan"/>
                <w:sz w:val="32"/>
                <w:szCs w:val="32"/>
              </w:rPr>
              <w:t>20</w:t>
            </w:r>
            <w:r w:rsidRPr="008A6CCD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</w:t>
            </w:r>
            <w:proofErr w:type="gramStart"/>
            <w:r w:rsidRPr="008A6CCD">
              <w:rPr>
                <w:rFonts w:ascii="Traditional Arabic" w:hAnsi="Traditional Arabic" w:cs="Fanan" w:hint="cs"/>
                <w:sz w:val="32"/>
                <w:szCs w:val="32"/>
                <w:rtl/>
              </w:rPr>
              <w:t>درجة  مقرباً</w:t>
            </w:r>
            <w:proofErr w:type="gramEnd"/>
            <w:r w:rsidRPr="008A6CCD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لأقرب جزء من مئة يساوي :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700"/>
              <w:gridCol w:w="700"/>
              <w:gridCol w:w="701"/>
              <w:gridCol w:w="701"/>
              <w:gridCol w:w="701"/>
              <w:gridCol w:w="701"/>
              <w:gridCol w:w="701"/>
              <w:gridCol w:w="701"/>
              <w:gridCol w:w="701"/>
              <w:gridCol w:w="701"/>
            </w:tblGrid>
            <w:tr w:rsidR="003E05DC" w:rsidRPr="008A6CCD" w14:paraId="66D55A2C" w14:textId="77777777" w:rsidTr="0015029D">
              <w:tc>
                <w:tcPr>
                  <w:tcW w:w="700" w:type="dxa"/>
                  <w:vAlign w:val="center"/>
                </w:tcPr>
                <w:p w14:paraId="13D76D45" w14:textId="77777777" w:rsidR="003E05DC" w:rsidRPr="008A6CCD" w:rsidRDefault="003E05DC" w:rsidP="00AF091B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9</w:t>
                  </w:r>
                </w:p>
              </w:tc>
              <w:tc>
                <w:tcPr>
                  <w:tcW w:w="700" w:type="dxa"/>
                  <w:vAlign w:val="center"/>
                </w:tcPr>
                <w:p w14:paraId="4A87B154" w14:textId="77777777" w:rsidR="003E05DC" w:rsidRPr="008A6CCD" w:rsidRDefault="003E05DC" w:rsidP="00AF091B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5</w:t>
                  </w:r>
                </w:p>
              </w:tc>
              <w:tc>
                <w:tcPr>
                  <w:tcW w:w="701" w:type="dxa"/>
                  <w:vAlign w:val="center"/>
                </w:tcPr>
                <w:p w14:paraId="52AAC55F" w14:textId="77777777" w:rsidR="003E05DC" w:rsidRPr="008A6CCD" w:rsidRDefault="003E05DC" w:rsidP="00AF091B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6</w:t>
                  </w:r>
                </w:p>
              </w:tc>
              <w:tc>
                <w:tcPr>
                  <w:tcW w:w="701" w:type="dxa"/>
                  <w:vAlign w:val="center"/>
                </w:tcPr>
                <w:p w14:paraId="7C62AFE4" w14:textId="77777777" w:rsidR="003E05DC" w:rsidRPr="008A6CCD" w:rsidRDefault="003E05DC" w:rsidP="00AF091B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3</w:t>
                  </w:r>
                </w:p>
              </w:tc>
              <w:tc>
                <w:tcPr>
                  <w:tcW w:w="701" w:type="dxa"/>
                  <w:vAlign w:val="center"/>
                </w:tcPr>
                <w:p w14:paraId="7102AA9F" w14:textId="77777777" w:rsidR="003E05DC" w:rsidRPr="008A6CCD" w:rsidRDefault="003E05DC" w:rsidP="00AF091B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1</w:t>
                  </w:r>
                </w:p>
              </w:tc>
              <w:tc>
                <w:tcPr>
                  <w:tcW w:w="701" w:type="dxa"/>
                  <w:vAlign w:val="center"/>
                </w:tcPr>
                <w:p w14:paraId="0E588C14" w14:textId="77777777" w:rsidR="003E05DC" w:rsidRPr="008A6CCD" w:rsidRDefault="003E05DC" w:rsidP="00AF091B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2</w:t>
                  </w:r>
                </w:p>
              </w:tc>
              <w:tc>
                <w:tcPr>
                  <w:tcW w:w="701" w:type="dxa"/>
                  <w:vAlign w:val="center"/>
                </w:tcPr>
                <w:p w14:paraId="7602878C" w14:textId="77777777" w:rsidR="003E05DC" w:rsidRPr="008A6CCD" w:rsidRDefault="003E05DC" w:rsidP="00AF091B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8</w:t>
                  </w:r>
                </w:p>
              </w:tc>
              <w:tc>
                <w:tcPr>
                  <w:tcW w:w="701" w:type="dxa"/>
                  <w:vAlign w:val="center"/>
                </w:tcPr>
                <w:p w14:paraId="5A16ED1C" w14:textId="77777777" w:rsidR="003E05DC" w:rsidRPr="008A6CCD" w:rsidRDefault="003E05DC" w:rsidP="00AF091B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7</w:t>
                  </w:r>
                </w:p>
              </w:tc>
              <w:tc>
                <w:tcPr>
                  <w:tcW w:w="701" w:type="dxa"/>
                  <w:vAlign w:val="center"/>
                </w:tcPr>
                <w:p w14:paraId="3C9330B3" w14:textId="77777777" w:rsidR="003E05DC" w:rsidRPr="008A6CCD" w:rsidRDefault="003E05DC" w:rsidP="00AF091B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9</w:t>
                  </w:r>
                </w:p>
              </w:tc>
              <w:tc>
                <w:tcPr>
                  <w:tcW w:w="701" w:type="dxa"/>
                  <w:vAlign w:val="center"/>
                </w:tcPr>
                <w:p w14:paraId="75C02195" w14:textId="77777777" w:rsidR="003E05DC" w:rsidRPr="008A6CCD" w:rsidRDefault="003E05DC" w:rsidP="00AF091B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20</w:t>
                  </w:r>
                </w:p>
              </w:tc>
            </w:tr>
          </w:tbl>
          <w:p w14:paraId="2BC66741" w14:textId="483492D6" w:rsidR="00C92B3C" w:rsidRPr="008A6CCD" w:rsidRDefault="00C92B3C" w:rsidP="00C92B3C">
            <w:pPr>
              <w:rPr>
                <w:rFonts w:ascii="Tahoma" w:hAnsi="Tahoma" w:cs="Al-KsorZulfiMath"/>
                <w:sz w:val="32"/>
                <w:szCs w:val="32"/>
                <w:rtl/>
              </w:rPr>
            </w:pPr>
          </w:p>
        </w:tc>
        <w:tc>
          <w:tcPr>
            <w:tcW w:w="986" w:type="dxa"/>
            <w:vMerge w:val="restart"/>
            <w:vAlign w:val="center"/>
          </w:tcPr>
          <w:p w14:paraId="75740333" w14:textId="77777777" w:rsidR="00C92B3C" w:rsidRPr="00DF2DD0" w:rsidRDefault="00C92B3C" w:rsidP="00C92B3C">
            <w:pPr>
              <w:rPr>
                <w:rFonts w:ascii="Tahoma" w:hAnsi="Tahoma" w:cs="Al-KsorZulfiMath"/>
                <w:sz w:val="32"/>
                <w:szCs w:val="32"/>
              </w:rPr>
            </w:pPr>
          </w:p>
        </w:tc>
      </w:tr>
      <w:tr w:rsidR="003E05DC" w:rsidRPr="00C73020" w14:paraId="506D6C56" w14:textId="77777777" w:rsidTr="00AF693D">
        <w:trPr>
          <w:trHeight w:val="369"/>
        </w:trPr>
        <w:tc>
          <w:tcPr>
            <w:tcW w:w="708" w:type="dxa"/>
            <w:vMerge/>
          </w:tcPr>
          <w:p w14:paraId="1B0640DC" w14:textId="77777777" w:rsidR="003E05DC" w:rsidRPr="00C73020" w:rsidRDefault="003E05DC" w:rsidP="003E05DC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59F309F8" w14:textId="718E3DB6" w:rsidR="003E05DC" w:rsidRPr="00C73020" w:rsidRDefault="003E05DC" w:rsidP="003E05DC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4.71</m:t>
              </m:r>
            </m:oMath>
          </w:p>
        </w:tc>
        <w:tc>
          <w:tcPr>
            <w:tcW w:w="2246" w:type="dxa"/>
            <w:vAlign w:val="center"/>
          </w:tcPr>
          <w:p w14:paraId="5BD244F6" w14:textId="4593E9E3" w:rsidR="003E05DC" w:rsidRPr="00C73020" w:rsidRDefault="003E05DC" w:rsidP="003E05DC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3.24</m:t>
              </m:r>
            </m:oMath>
          </w:p>
        </w:tc>
        <w:tc>
          <w:tcPr>
            <w:tcW w:w="2230" w:type="dxa"/>
            <w:vAlign w:val="center"/>
          </w:tcPr>
          <w:p w14:paraId="2CAC715A" w14:textId="568092E3" w:rsidR="003E05DC" w:rsidRPr="00C73020" w:rsidRDefault="003E05DC" w:rsidP="003E05DC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 w:rsidR="00462D31">
              <w:rPr>
                <w:rFonts w:cs="Fanan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3.16</m:t>
              </m:r>
            </m:oMath>
          </w:p>
        </w:tc>
        <w:tc>
          <w:tcPr>
            <w:tcW w:w="2368" w:type="dxa"/>
            <w:vAlign w:val="center"/>
          </w:tcPr>
          <w:p w14:paraId="6E855752" w14:textId="1D8FFE1C" w:rsidR="003E05DC" w:rsidRPr="00C73020" w:rsidRDefault="003E05DC" w:rsidP="003E05DC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4.47</m:t>
              </m:r>
            </m:oMath>
          </w:p>
        </w:tc>
        <w:tc>
          <w:tcPr>
            <w:tcW w:w="986" w:type="dxa"/>
            <w:vMerge/>
            <w:vAlign w:val="center"/>
          </w:tcPr>
          <w:p w14:paraId="0C73C586" w14:textId="77777777" w:rsidR="003E05DC" w:rsidRPr="00C73020" w:rsidRDefault="003E05DC" w:rsidP="003E05DC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92B3C" w:rsidRPr="00C73020" w14:paraId="62508ED1" w14:textId="77777777" w:rsidTr="00AF693D">
        <w:trPr>
          <w:trHeight w:val="369"/>
        </w:trPr>
        <w:tc>
          <w:tcPr>
            <w:tcW w:w="708" w:type="dxa"/>
            <w:vMerge w:val="restart"/>
          </w:tcPr>
          <w:p w14:paraId="10E20419" w14:textId="081CE4AA" w:rsidR="00C92B3C" w:rsidRPr="00C73020" w:rsidRDefault="00C92B3C" w:rsidP="00C92B3C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8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49C3F94A" w14:textId="466ED774" w:rsidR="00C92B3C" w:rsidRPr="00E77BD9" w:rsidRDefault="005440E0" w:rsidP="00C92B3C">
            <w:pPr>
              <w:rPr>
                <w:rFonts w:ascii="Tahoma" w:hAnsi="Tahoma" w:cs="Al-KsorZulfiMath"/>
                <w:sz w:val="32"/>
                <w:szCs w:val="32"/>
                <w:rtl/>
              </w:rPr>
            </w:pPr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في لعبة القرص الدوار الموضحة في الشكل فإن احتمال أن يتوقف المؤشر على </w:t>
            </w:r>
            <w:r w:rsidRPr="005440E0">
              <w:rPr>
                <w:rFonts w:ascii="Traditional Arabic" w:hAnsi="Traditional Arabic" w:cs="Fanan"/>
                <w:sz w:val="32"/>
                <w:szCs w:val="32"/>
              </w:rPr>
              <w:t>2</w:t>
            </w:r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علماً بأنه توقف على عدد أصغر من </w:t>
            </w:r>
            <w:r w:rsidRPr="005440E0">
              <w:rPr>
                <w:rFonts w:ascii="Traditional Arabic" w:hAnsi="Traditional Arabic" w:cs="Fanan"/>
                <w:sz w:val="32"/>
                <w:szCs w:val="32"/>
              </w:rPr>
              <w:t>6</w:t>
            </w:r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</w:t>
            </w:r>
            <w:proofErr w:type="gramStart"/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>يساوي  :</w:t>
            </w:r>
            <w:proofErr w:type="gramEnd"/>
            <w:r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 </w:t>
            </w:r>
            <w:r w:rsidRPr="00DF5975">
              <w:rPr>
                <w:rFonts w:cs="Fanan"/>
                <w:b/>
                <w:bCs/>
                <w:noProof/>
                <w:rtl/>
              </w:rPr>
              <w:drawing>
                <wp:inline distT="0" distB="0" distL="0" distR="0" wp14:anchorId="2EBBF866" wp14:editId="7874D12B">
                  <wp:extent cx="755196" cy="754055"/>
                  <wp:effectExtent l="0" t="0" r="6985" b="8255"/>
                  <wp:docPr id="49" name="صورة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2720" cy="8114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dxa"/>
            <w:vMerge w:val="restart"/>
            <w:vAlign w:val="center"/>
          </w:tcPr>
          <w:p w14:paraId="7E3F6D49" w14:textId="77777777" w:rsidR="00C92B3C" w:rsidRPr="00C73020" w:rsidRDefault="00C92B3C" w:rsidP="00C92B3C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5440E0" w:rsidRPr="00C73020" w14:paraId="2DCD1F61" w14:textId="77777777" w:rsidTr="00AF693D">
        <w:trPr>
          <w:trHeight w:val="369"/>
        </w:trPr>
        <w:tc>
          <w:tcPr>
            <w:tcW w:w="708" w:type="dxa"/>
            <w:vMerge/>
          </w:tcPr>
          <w:p w14:paraId="4783C729" w14:textId="77777777" w:rsidR="005440E0" w:rsidRPr="00C73020" w:rsidRDefault="005440E0" w:rsidP="005440E0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257C4491" w14:textId="3A681ACD" w:rsidR="005440E0" w:rsidRPr="00C73020" w:rsidRDefault="005440E0" w:rsidP="005440E0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5</m:t>
                  </m:r>
                </m:den>
              </m:f>
            </m:oMath>
          </w:p>
        </w:tc>
        <w:tc>
          <w:tcPr>
            <w:tcW w:w="2246" w:type="dxa"/>
            <w:vAlign w:val="center"/>
          </w:tcPr>
          <w:p w14:paraId="2B5F2BE5" w14:textId="3D9F789B" w:rsidR="005440E0" w:rsidRPr="00C73020" w:rsidRDefault="005440E0" w:rsidP="005440E0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3</m:t>
                  </m:r>
                </m:den>
              </m:f>
            </m:oMath>
          </w:p>
        </w:tc>
        <w:tc>
          <w:tcPr>
            <w:tcW w:w="2230" w:type="dxa"/>
            <w:vAlign w:val="center"/>
          </w:tcPr>
          <w:p w14:paraId="7D23B306" w14:textId="766C1110" w:rsidR="005440E0" w:rsidRPr="00C73020" w:rsidRDefault="005440E0" w:rsidP="005440E0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4</m:t>
                  </m:r>
                </m:den>
              </m:f>
            </m:oMath>
          </w:p>
        </w:tc>
        <w:tc>
          <w:tcPr>
            <w:tcW w:w="2368" w:type="dxa"/>
            <w:vAlign w:val="center"/>
          </w:tcPr>
          <w:p w14:paraId="5D97EE48" w14:textId="28DFACD8" w:rsidR="005440E0" w:rsidRPr="00C73020" w:rsidRDefault="005440E0" w:rsidP="005440E0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2</m:t>
                  </m:r>
                </m:den>
              </m:f>
            </m:oMath>
          </w:p>
        </w:tc>
        <w:tc>
          <w:tcPr>
            <w:tcW w:w="986" w:type="dxa"/>
            <w:vMerge/>
            <w:vAlign w:val="center"/>
          </w:tcPr>
          <w:p w14:paraId="289D18CC" w14:textId="77777777" w:rsidR="005440E0" w:rsidRPr="00C73020" w:rsidRDefault="005440E0" w:rsidP="005440E0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92B3C" w:rsidRPr="00C73020" w14:paraId="3071C893" w14:textId="77777777" w:rsidTr="00EF59C0">
        <w:trPr>
          <w:trHeight w:val="369"/>
        </w:trPr>
        <w:tc>
          <w:tcPr>
            <w:tcW w:w="708" w:type="dxa"/>
            <w:vMerge w:val="restart"/>
          </w:tcPr>
          <w:p w14:paraId="2643AB44" w14:textId="123FF6C9" w:rsidR="00C92B3C" w:rsidRPr="00C73020" w:rsidRDefault="00C92B3C" w:rsidP="00C92B3C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9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662A9FBD" w14:textId="77777777" w:rsidR="005440E0" w:rsidRPr="005440E0" w:rsidRDefault="005440E0" w:rsidP="005440E0">
            <w:pPr>
              <w:rPr>
                <w:rFonts w:ascii="Traditional Arabic" w:hAnsi="Traditional Arabic" w:cs="Fanan"/>
                <w:i/>
                <w:rtl/>
              </w:rPr>
            </w:pPr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في الجدول أدناه يوضح عدد الطلاب المشاركين في يوم </w:t>
            </w:r>
            <w:proofErr w:type="gramStart"/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>الطفل ،</w:t>
            </w:r>
            <w:proofErr w:type="gramEnd"/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فإن احتمال أن يكون الطالب  من الصف الثاني</w:t>
            </w:r>
            <w:r w:rsidRPr="005440E0">
              <w:rPr>
                <w:rFonts w:ascii="Traditional Arabic" w:hAnsi="Traditional Arabic" w:cs="Fanan"/>
                <w:sz w:val="32"/>
                <w:szCs w:val="32"/>
              </w:rPr>
              <w:t xml:space="preserve"> </w:t>
            </w:r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>علماًً بأنه  مشارك في يوم الطفل يساوي :</w:t>
            </w:r>
            <w:r w:rsidRPr="005440E0">
              <w:rPr>
                <w:rFonts w:ascii="Traditional Arabic" w:hAnsi="Traditional Arabic" w:cs="Fanan" w:hint="cs"/>
                <w:i/>
                <w:sz w:val="32"/>
                <w:szCs w:val="32"/>
                <w:rtl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415"/>
              <w:gridCol w:w="1271"/>
              <w:gridCol w:w="1299"/>
              <w:gridCol w:w="1358"/>
              <w:gridCol w:w="1387"/>
            </w:tblGrid>
            <w:tr w:rsidR="005440E0" w:rsidRPr="00500302" w14:paraId="2A611985" w14:textId="77777777" w:rsidTr="00C578E4">
              <w:tc>
                <w:tcPr>
                  <w:tcW w:w="1415" w:type="dxa"/>
                  <w:tcBorders>
                    <w:top w:val="nil"/>
                    <w:left w:val="nil"/>
                  </w:tcBorders>
                  <w:vAlign w:val="center"/>
                </w:tcPr>
                <w:p w14:paraId="0C3F011C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</w:p>
              </w:tc>
              <w:tc>
                <w:tcPr>
                  <w:tcW w:w="1271" w:type="dxa"/>
                  <w:vAlign w:val="center"/>
                </w:tcPr>
                <w:p w14:paraId="681A54C7" w14:textId="501557E8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الصف الأول</w:t>
                  </w:r>
                </w:p>
              </w:tc>
              <w:tc>
                <w:tcPr>
                  <w:tcW w:w="1299" w:type="dxa"/>
                  <w:vAlign w:val="center"/>
                </w:tcPr>
                <w:p w14:paraId="55334CAE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الصف الثاني</w:t>
                  </w:r>
                </w:p>
              </w:tc>
              <w:tc>
                <w:tcPr>
                  <w:tcW w:w="1358" w:type="dxa"/>
                  <w:vAlign w:val="center"/>
                </w:tcPr>
                <w:p w14:paraId="2C1188C0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الصف الثالث</w:t>
                  </w:r>
                </w:p>
              </w:tc>
              <w:tc>
                <w:tcPr>
                  <w:tcW w:w="1387" w:type="dxa"/>
                  <w:vAlign w:val="center"/>
                </w:tcPr>
                <w:p w14:paraId="37B809EA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الصف الرابع</w:t>
                  </w:r>
                </w:p>
              </w:tc>
            </w:tr>
            <w:tr w:rsidR="005440E0" w:rsidRPr="00500302" w14:paraId="24532A31" w14:textId="77777777" w:rsidTr="00C578E4">
              <w:tc>
                <w:tcPr>
                  <w:tcW w:w="1415" w:type="dxa"/>
                  <w:vAlign w:val="center"/>
                </w:tcPr>
                <w:p w14:paraId="6A1CD00A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مشارك</w:t>
                  </w:r>
                </w:p>
              </w:tc>
              <w:tc>
                <w:tcPr>
                  <w:tcW w:w="1271" w:type="dxa"/>
                  <w:vAlign w:val="center"/>
                </w:tcPr>
                <w:p w14:paraId="6E660FD5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7</w:t>
                  </w:r>
                </w:p>
              </w:tc>
              <w:tc>
                <w:tcPr>
                  <w:tcW w:w="1299" w:type="dxa"/>
                  <w:vAlign w:val="center"/>
                </w:tcPr>
                <w:p w14:paraId="5C7A566A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22</w:t>
                  </w:r>
                </w:p>
              </w:tc>
              <w:tc>
                <w:tcPr>
                  <w:tcW w:w="1358" w:type="dxa"/>
                  <w:vAlign w:val="center"/>
                </w:tcPr>
                <w:p w14:paraId="5C51FA0C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36</w:t>
                  </w:r>
                </w:p>
              </w:tc>
              <w:tc>
                <w:tcPr>
                  <w:tcW w:w="1387" w:type="dxa"/>
                  <w:vAlign w:val="center"/>
                </w:tcPr>
                <w:p w14:paraId="4FF27A85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51</w:t>
                  </w:r>
                </w:p>
              </w:tc>
            </w:tr>
            <w:tr w:rsidR="005440E0" w:rsidRPr="00500302" w14:paraId="1751B735" w14:textId="77777777" w:rsidTr="00C578E4">
              <w:tc>
                <w:tcPr>
                  <w:tcW w:w="1415" w:type="dxa"/>
                  <w:vAlign w:val="center"/>
                </w:tcPr>
                <w:p w14:paraId="25866687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غير مشارك</w:t>
                  </w:r>
                </w:p>
              </w:tc>
              <w:tc>
                <w:tcPr>
                  <w:tcW w:w="1271" w:type="dxa"/>
                  <w:vAlign w:val="center"/>
                </w:tcPr>
                <w:p w14:paraId="301822E2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269</w:t>
                  </w:r>
                </w:p>
              </w:tc>
              <w:tc>
                <w:tcPr>
                  <w:tcW w:w="1299" w:type="dxa"/>
                  <w:vAlign w:val="center"/>
                </w:tcPr>
                <w:p w14:paraId="28FF09C6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262</w:t>
                  </w:r>
                </w:p>
              </w:tc>
              <w:tc>
                <w:tcPr>
                  <w:tcW w:w="1358" w:type="dxa"/>
                  <w:vAlign w:val="center"/>
                </w:tcPr>
                <w:p w14:paraId="5B26CA51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276</w:t>
                  </w:r>
                </w:p>
              </w:tc>
              <w:tc>
                <w:tcPr>
                  <w:tcW w:w="1387" w:type="dxa"/>
                  <w:vAlign w:val="center"/>
                </w:tcPr>
                <w:p w14:paraId="7A2C7A03" w14:textId="77777777" w:rsidR="005440E0" w:rsidRPr="00500302" w:rsidRDefault="005440E0" w:rsidP="00AF091B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257</w:t>
                  </w:r>
                </w:p>
              </w:tc>
            </w:tr>
          </w:tbl>
          <w:p w14:paraId="74A55939" w14:textId="58D7B43E" w:rsidR="00C92B3C" w:rsidRPr="00C73020" w:rsidRDefault="00C92B3C" w:rsidP="00C92B3C">
            <w:pPr>
              <w:rPr>
                <w:rFonts w:ascii="Tahoma" w:hAnsi="Tahoma" w:cs="Al-KsorZulfiMath"/>
                <w:b/>
                <w:bCs/>
                <w:rtl/>
              </w:rPr>
            </w:pPr>
          </w:p>
        </w:tc>
        <w:tc>
          <w:tcPr>
            <w:tcW w:w="986" w:type="dxa"/>
            <w:vMerge w:val="restart"/>
            <w:vAlign w:val="center"/>
          </w:tcPr>
          <w:p w14:paraId="065CC803" w14:textId="77777777" w:rsidR="00C92B3C" w:rsidRPr="00C73020" w:rsidRDefault="00C92B3C" w:rsidP="005440E0">
            <w:pPr>
              <w:rPr>
                <w:rFonts w:ascii="Tahoma" w:hAnsi="Tahoma" w:cs="Al-KsorZulfiMath"/>
                <w:b/>
                <w:bCs/>
              </w:rPr>
            </w:pPr>
          </w:p>
        </w:tc>
      </w:tr>
      <w:tr w:rsidR="00C578E4" w:rsidRPr="00C73020" w14:paraId="7E9ED473" w14:textId="77777777" w:rsidTr="00AF693D">
        <w:trPr>
          <w:trHeight w:val="369"/>
        </w:trPr>
        <w:tc>
          <w:tcPr>
            <w:tcW w:w="708" w:type="dxa"/>
            <w:vMerge/>
          </w:tcPr>
          <w:p w14:paraId="18286CB2" w14:textId="77777777" w:rsidR="00C578E4" w:rsidRPr="00C73020" w:rsidRDefault="00C578E4" w:rsidP="00C578E4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61DEB277" w14:textId="3191D605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276</m:t>
                  </m:r>
                </m:den>
              </m:f>
            </m:oMath>
          </w:p>
        </w:tc>
        <w:tc>
          <w:tcPr>
            <w:tcW w:w="2246" w:type="dxa"/>
            <w:vAlign w:val="center"/>
          </w:tcPr>
          <w:p w14:paraId="37717C36" w14:textId="4E1CFCFE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42</m:t>
                  </m:r>
                </m:den>
              </m:f>
            </m:oMath>
          </w:p>
        </w:tc>
        <w:tc>
          <w:tcPr>
            <w:tcW w:w="2230" w:type="dxa"/>
            <w:vAlign w:val="center"/>
          </w:tcPr>
          <w:p w14:paraId="17B6FC8F" w14:textId="4DA93F36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58</m:t>
                  </m:r>
                </m:den>
              </m:f>
            </m:oMath>
          </w:p>
        </w:tc>
        <w:tc>
          <w:tcPr>
            <w:tcW w:w="2368" w:type="dxa"/>
            <w:vAlign w:val="center"/>
          </w:tcPr>
          <w:p w14:paraId="6203C4BA" w14:textId="7B868271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16</m:t>
                  </m:r>
                </m:den>
              </m:f>
            </m:oMath>
          </w:p>
        </w:tc>
        <w:tc>
          <w:tcPr>
            <w:tcW w:w="986" w:type="dxa"/>
            <w:vMerge/>
            <w:vAlign w:val="center"/>
          </w:tcPr>
          <w:p w14:paraId="459EF80D" w14:textId="77777777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92B3C" w:rsidRPr="00C73020" w14:paraId="5BBD65A8" w14:textId="77777777" w:rsidTr="00B80C8C">
        <w:trPr>
          <w:trHeight w:val="369"/>
        </w:trPr>
        <w:tc>
          <w:tcPr>
            <w:tcW w:w="708" w:type="dxa"/>
            <w:vMerge w:val="restart"/>
          </w:tcPr>
          <w:p w14:paraId="2E4935CA" w14:textId="12403E58" w:rsidR="00C92B3C" w:rsidRPr="00C73020" w:rsidRDefault="00C92B3C" w:rsidP="00C92B3C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0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65996DA2" w14:textId="33E9DE1A" w:rsidR="00C92B3C" w:rsidRPr="00C578E4" w:rsidRDefault="00C578E4" w:rsidP="00C92B3C">
            <w:pPr>
              <w:rPr>
                <w:rFonts w:ascii="Tahoma" w:hAnsi="Tahoma" w:cs="Al-KsorZulfiMath"/>
                <w:sz w:val="30"/>
                <w:szCs w:val="30"/>
                <w:rtl/>
              </w:rPr>
            </w:pPr>
            <w:r w:rsidRPr="00C578E4">
              <w:rPr>
                <w:rFonts w:ascii="Traditional Arabic" w:hAnsi="Traditional Arabic" w:cs="Fanan" w:hint="cs"/>
                <w:sz w:val="30"/>
                <w:szCs w:val="30"/>
                <w:rtl/>
              </w:rPr>
              <w:t xml:space="preserve">يحتوي كيس على </w:t>
            </w:r>
            <w:r w:rsidRPr="00C578E4">
              <w:rPr>
                <w:rFonts w:ascii="Traditional Arabic" w:hAnsi="Traditional Arabic" w:cs="Fanan"/>
                <w:sz w:val="30"/>
                <w:szCs w:val="30"/>
              </w:rPr>
              <w:t>3</w:t>
            </w:r>
            <w:r w:rsidRPr="00C578E4">
              <w:rPr>
                <w:rFonts w:ascii="Traditional Arabic" w:hAnsi="Traditional Arabic" w:cs="Fanan" w:hint="cs"/>
                <w:sz w:val="30"/>
                <w:szCs w:val="30"/>
                <w:rtl/>
              </w:rPr>
              <w:t xml:space="preserve"> كرات </w:t>
            </w:r>
            <w:proofErr w:type="gramStart"/>
            <w:r w:rsidRPr="00C578E4">
              <w:rPr>
                <w:rFonts w:ascii="Traditional Arabic" w:hAnsi="Traditional Arabic" w:cs="Fanan" w:hint="cs"/>
                <w:sz w:val="30"/>
                <w:szCs w:val="30"/>
                <w:rtl/>
              </w:rPr>
              <w:t>حمراء  وواحدة</w:t>
            </w:r>
            <w:proofErr w:type="gramEnd"/>
            <w:r w:rsidRPr="00C578E4">
              <w:rPr>
                <w:rFonts w:ascii="Traditional Arabic" w:hAnsi="Traditional Arabic" w:cs="Fanan" w:hint="cs"/>
                <w:sz w:val="30"/>
                <w:szCs w:val="30"/>
                <w:rtl/>
              </w:rPr>
              <w:t xml:space="preserve"> زرقاء وكرتان صفراوان و </w:t>
            </w:r>
            <w:r w:rsidRPr="00C578E4">
              <w:rPr>
                <w:rFonts w:ascii="Traditional Arabic" w:hAnsi="Traditional Arabic" w:cs="Fanan"/>
                <w:sz w:val="30"/>
                <w:szCs w:val="30"/>
              </w:rPr>
              <w:t>4</w:t>
            </w:r>
            <w:r w:rsidRPr="00C578E4">
              <w:rPr>
                <w:rFonts w:ascii="Traditional Arabic" w:hAnsi="Traditional Arabic" w:cs="Fanan" w:hint="cs"/>
                <w:sz w:val="30"/>
                <w:szCs w:val="30"/>
                <w:rtl/>
              </w:rPr>
              <w:t xml:space="preserve"> كرات خضراء فسحبت كرة عشوائياًً فعندما تستعمل التمثيل البياني فإن اللون الذي يكون أكبر إمكانية للوقوع هو اللون :</w:t>
            </w:r>
          </w:p>
        </w:tc>
        <w:tc>
          <w:tcPr>
            <w:tcW w:w="986" w:type="dxa"/>
            <w:vMerge w:val="restart"/>
            <w:vAlign w:val="center"/>
          </w:tcPr>
          <w:p w14:paraId="4A0FD078" w14:textId="77777777" w:rsidR="00C92B3C" w:rsidRPr="00C73020" w:rsidRDefault="00C92B3C" w:rsidP="00C92B3C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578E4" w:rsidRPr="00C73020" w14:paraId="0F029B11" w14:textId="77777777" w:rsidTr="00AF693D">
        <w:trPr>
          <w:trHeight w:val="369"/>
        </w:trPr>
        <w:tc>
          <w:tcPr>
            <w:tcW w:w="708" w:type="dxa"/>
            <w:vMerge/>
          </w:tcPr>
          <w:p w14:paraId="0BF1C49D" w14:textId="77777777" w:rsidR="00C578E4" w:rsidRPr="00C73020" w:rsidRDefault="00C578E4" w:rsidP="00C578E4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551061B2" w14:textId="09B8508F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 </w:t>
            </w:r>
            <w:r>
              <w:rPr>
                <w:rFonts w:cs="Fanan" w:hint="cs"/>
                <w:i/>
                <w:rtl/>
              </w:rPr>
              <w:t xml:space="preserve"> الأصفر</w:t>
            </w:r>
          </w:p>
        </w:tc>
        <w:tc>
          <w:tcPr>
            <w:tcW w:w="2246" w:type="dxa"/>
            <w:vAlign w:val="center"/>
          </w:tcPr>
          <w:p w14:paraId="7080DF60" w14:textId="7C8FE64C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 w:rsidR="00462D31">
              <w:rPr>
                <w:rFonts w:cs="Fanan" w:hint="cs"/>
                <w:b/>
                <w:bCs/>
                <w:rtl/>
              </w:rPr>
              <w:t xml:space="preserve">  </w:t>
            </w:r>
            <w:r>
              <w:rPr>
                <w:rFonts w:cs="Traditional Arabic" w:hint="cs"/>
                <w:b/>
                <w:bCs/>
                <w:i/>
                <w:rtl/>
              </w:rPr>
              <w:t xml:space="preserve"> </w:t>
            </w:r>
            <w:r>
              <w:rPr>
                <w:rFonts w:cs="Fanan" w:hint="cs"/>
                <w:i/>
                <w:rtl/>
              </w:rPr>
              <w:t>الأزرق</w:t>
            </w:r>
          </w:p>
        </w:tc>
        <w:tc>
          <w:tcPr>
            <w:tcW w:w="2230" w:type="dxa"/>
            <w:vAlign w:val="center"/>
          </w:tcPr>
          <w:p w14:paraId="1B064D6E" w14:textId="3782E021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>
              <w:rPr>
                <w:rFonts w:cs="Traditional Arabic" w:hint="cs"/>
                <w:b/>
                <w:bCs/>
                <w:rtl/>
              </w:rPr>
              <w:t xml:space="preserve"> </w:t>
            </w:r>
            <w:r w:rsidR="00462D31">
              <w:rPr>
                <w:rFonts w:cs="Traditional Arabic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rtl/>
              </w:rPr>
              <w:t>الأخضر</w:t>
            </w:r>
          </w:p>
        </w:tc>
        <w:tc>
          <w:tcPr>
            <w:tcW w:w="2368" w:type="dxa"/>
            <w:vAlign w:val="center"/>
          </w:tcPr>
          <w:p w14:paraId="5BD529A2" w14:textId="69743ADC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cs="Fanan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i/>
                <w:rtl/>
              </w:rPr>
              <w:t xml:space="preserve"> الأحمر</w:t>
            </w:r>
          </w:p>
        </w:tc>
        <w:tc>
          <w:tcPr>
            <w:tcW w:w="986" w:type="dxa"/>
            <w:vMerge/>
            <w:vAlign w:val="center"/>
          </w:tcPr>
          <w:p w14:paraId="1BAB204B" w14:textId="77777777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5A633256" w14:textId="77777777" w:rsidTr="00AC1080">
        <w:trPr>
          <w:trHeight w:val="369"/>
        </w:trPr>
        <w:tc>
          <w:tcPr>
            <w:tcW w:w="708" w:type="dxa"/>
            <w:vMerge w:val="restart"/>
          </w:tcPr>
          <w:p w14:paraId="72038907" w14:textId="577A13FA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1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tbl>
            <w:tblPr>
              <w:tblStyle w:val="TableGrid"/>
              <w:tblpPr w:leftFromText="180" w:rightFromText="180" w:vertAnchor="text" w:horzAnchor="page" w:tblpX="200" w:tblpY="-195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53"/>
              <w:gridCol w:w="616"/>
              <w:gridCol w:w="616"/>
              <w:gridCol w:w="616"/>
            </w:tblGrid>
            <w:tr w:rsidR="00C73C25" w:rsidRPr="00C73C25" w14:paraId="3B633C3D" w14:textId="77777777" w:rsidTr="0015029D">
              <w:tc>
                <w:tcPr>
                  <w:tcW w:w="853" w:type="dxa"/>
                  <w:vAlign w:val="center"/>
                </w:tcPr>
                <w:p w14:paraId="076C953A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X</w:t>
                  </w:r>
                </w:p>
              </w:tc>
              <w:tc>
                <w:tcPr>
                  <w:tcW w:w="425" w:type="dxa"/>
                  <w:vAlign w:val="center"/>
                </w:tcPr>
                <w:p w14:paraId="6BA5932E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1</w:t>
                  </w:r>
                </w:p>
              </w:tc>
              <w:tc>
                <w:tcPr>
                  <w:tcW w:w="425" w:type="dxa"/>
                  <w:vAlign w:val="center"/>
                </w:tcPr>
                <w:p w14:paraId="4A0C45FE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425" w:type="dxa"/>
                  <w:vAlign w:val="center"/>
                </w:tcPr>
                <w:p w14:paraId="53E60BE5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3</w:t>
                  </w:r>
                </w:p>
              </w:tc>
            </w:tr>
            <w:tr w:rsidR="00C73C25" w:rsidRPr="00C73C25" w14:paraId="7D8940AC" w14:textId="77777777" w:rsidTr="0015029D">
              <w:tc>
                <w:tcPr>
                  <w:tcW w:w="853" w:type="dxa"/>
                  <w:vAlign w:val="center"/>
                </w:tcPr>
                <w:p w14:paraId="690AC726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lastRenderedPageBreak/>
                    <w:t>P(x)</w:t>
                  </w:r>
                </w:p>
              </w:tc>
              <w:tc>
                <w:tcPr>
                  <w:tcW w:w="425" w:type="dxa"/>
                  <w:vAlign w:val="center"/>
                </w:tcPr>
                <w:p w14:paraId="5D86F896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0.1</w:t>
                  </w:r>
                </w:p>
              </w:tc>
              <w:tc>
                <w:tcPr>
                  <w:tcW w:w="425" w:type="dxa"/>
                  <w:vAlign w:val="center"/>
                </w:tcPr>
                <w:p w14:paraId="1DFB6F08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  <w:rtl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0.3</w:t>
                  </w:r>
                </w:p>
              </w:tc>
              <w:tc>
                <w:tcPr>
                  <w:tcW w:w="425" w:type="dxa"/>
                  <w:vAlign w:val="center"/>
                </w:tcPr>
                <w:p w14:paraId="51DF45E5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0.6</w:t>
                  </w:r>
                </w:p>
              </w:tc>
            </w:tr>
          </w:tbl>
          <w:p w14:paraId="15830890" w14:textId="77777777" w:rsidR="00C73C25" w:rsidRPr="00C73C25" w:rsidRDefault="00C73C25" w:rsidP="00C73C25">
            <w:pPr>
              <w:tabs>
                <w:tab w:val="left" w:pos="4391"/>
              </w:tabs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C73C25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لقيمة المتوقعة للتوزيع الاحتمالي في الجدول المجاور </w:t>
            </w:r>
            <w:proofErr w:type="gramStart"/>
            <w:r w:rsidRPr="00C73C25">
              <w:rPr>
                <w:rFonts w:ascii="Traditional Arabic" w:hAnsi="Traditional Arabic" w:cs="Fanan" w:hint="cs"/>
                <w:sz w:val="32"/>
                <w:szCs w:val="32"/>
                <w:rtl/>
              </w:rPr>
              <w:t>تساوي :</w:t>
            </w:r>
            <w:proofErr w:type="gramEnd"/>
          </w:p>
          <w:p w14:paraId="71284740" w14:textId="77777777" w:rsidR="00C73C25" w:rsidRPr="00C73C25" w:rsidRDefault="00C73C25" w:rsidP="00C73C25">
            <w:pPr>
              <w:rPr>
                <w:rFonts w:ascii="Tahoma" w:hAnsi="Tahoma" w:cs="Al-KsorZulfiMath"/>
                <w:sz w:val="32"/>
                <w:szCs w:val="32"/>
                <w:rtl/>
              </w:rPr>
            </w:pPr>
          </w:p>
        </w:tc>
        <w:tc>
          <w:tcPr>
            <w:tcW w:w="986" w:type="dxa"/>
            <w:vMerge w:val="restart"/>
            <w:vAlign w:val="center"/>
          </w:tcPr>
          <w:p w14:paraId="31425FD5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5D7D2474" w14:textId="77777777" w:rsidTr="00AF693D">
        <w:trPr>
          <w:trHeight w:val="369"/>
        </w:trPr>
        <w:tc>
          <w:tcPr>
            <w:tcW w:w="708" w:type="dxa"/>
            <w:vMerge/>
          </w:tcPr>
          <w:p w14:paraId="2A8F03C8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4B90D0C5" w14:textId="7168E472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</w:rPr>
                <m:t>2.4</m:t>
              </m:r>
            </m:oMath>
          </w:p>
        </w:tc>
        <w:tc>
          <w:tcPr>
            <w:tcW w:w="2246" w:type="dxa"/>
            <w:vAlign w:val="center"/>
          </w:tcPr>
          <w:p w14:paraId="0DA5E97D" w14:textId="2B02EEB4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2.2</m:t>
              </m:r>
            </m:oMath>
          </w:p>
        </w:tc>
        <w:tc>
          <w:tcPr>
            <w:tcW w:w="2230" w:type="dxa"/>
            <w:vAlign w:val="center"/>
          </w:tcPr>
          <w:p w14:paraId="30FB24AC" w14:textId="2A8C2EA2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cs="Fanan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</w:rPr>
                <m:t>2.5</m:t>
              </m:r>
            </m:oMath>
          </w:p>
        </w:tc>
        <w:tc>
          <w:tcPr>
            <w:tcW w:w="2368" w:type="dxa"/>
            <w:vAlign w:val="center"/>
          </w:tcPr>
          <w:p w14:paraId="2DBAA02B" w14:textId="5EE5BC04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2.3</m:t>
              </m:r>
            </m:oMath>
          </w:p>
        </w:tc>
        <w:tc>
          <w:tcPr>
            <w:tcW w:w="986" w:type="dxa"/>
            <w:vMerge/>
            <w:vAlign w:val="center"/>
          </w:tcPr>
          <w:p w14:paraId="6B9F689C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2834CD52" w14:textId="77777777" w:rsidTr="007C025E">
        <w:trPr>
          <w:trHeight w:val="369"/>
        </w:trPr>
        <w:tc>
          <w:tcPr>
            <w:tcW w:w="708" w:type="dxa"/>
            <w:vMerge w:val="restart"/>
          </w:tcPr>
          <w:p w14:paraId="24EC52AE" w14:textId="03D7C581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2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4CEDE0E6" w14:textId="5A99E232" w:rsidR="00C73C25" w:rsidRPr="00D278A1" w:rsidRDefault="00D278A1" w:rsidP="00D278A1">
            <w:pPr>
              <w:rPr>
                <w:rFonts w:ascii="Fanan" w:hAnsi="Fanan" w:cs="Fanan"/>
                <w:b/>
                <w:bCs/>
                <w:sz w:val="32"/>
                <w:szCs w:val="32"/>
                <w:rtl/>
              </w:rPr>
            </w:pPr>
            <w:r w:rsidRPr="00D278A1">
              <w:rPr>
                <w:rFonts w:ascii="Traditional Arabic" w:hAnsi="Traditional Arabic" w:cs="Fanan" w:hint="cs"/>
                <w:b/>
                <w:bCs/>
                <w:sz w:val="32"/>
                <w:szCs w:val="32"/>
                <w:rtl/>
              </w:rPr>
              <w:t xml:space="preserve">إذا كانت </w:t>
            </w:r>
            <m:oMath>
              <m:limLow>
                <m:limLowPr>
                  <m:ctrlPr>
                    <w:rPr>
                      <w:rFonts w:ascii="Cambria Math" w:hAnsi="Traditional Arabic" w:cs="Fanan"/>
                      <w:i/>
                      <w:sz w:val="28"/>
                      <w:szCs w:val="28"/>
                    </w:rPr>
                  </m:ctrlPr>
                </m:limLowPr>
                <m:e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Traditional Arabic" w:cs="Fan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raditional Arabic" w:cs="Fanan"/>
                          <w:sz w:val="28"/>
                          <w:szCs w:val="28"/>
                        </w:rPr>
                        <m:t>1</m:t>
                      </m:r>
                      <m:ctrlPr>
                        <w:rPr>
                          <w:rFonts w:ascii="Cambria Math" w:hAnsi="Cambria Math" w:cs="Fanan"/>
                          <w:i/>
                          <w:sz w:val="28"/>
                          <w:szCs w:val="28"/>
                        </w:rPr>
                      </m:ctrlPr>
                    </m:e>
                    <m:sup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-</m:t>
                      </m:r>
                      <m:ctrlPr>
                        <w:rPr>
                          <w:rFonts w:ascii="Cambria Math" w:hAnsi="Cambria Math" w:cs="Fanan"/>
                          <w:i/>
                          <w:sz w:val="28"/>
                          <w:szCs w:val="28"/>
                        </w:rPr>
                      </m:ctrlPr>
                    </m:sup>
                  </m:sSup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lim>
              </m:limLow>
              <m:r>
                <w:rPr>
                  <w:rFonts w:ascii="Cambria Math" w:hAnsi="Traditional Arabic" w:cs="Fanan"/>
                  <w:sz w:val="28"/>
                  <w:szCs w:val="28"/>
                </w:rPr>
                <m:t>f(x)=5</m:t>
              </m:r>
              <m:r>
                <w:rPr>
                  <w:rFonts w:ascii="Cambria Math" w:hAnsi="Traditional Arabic" w:cs="Fanan"/>
                  <w:sz w:val="28"/>
                  <w:szCs w:val="28"/>
                  <w:rtl/>
                </w:rPr>
                <m:t>،</m:t>
              </m:r>
              <m:limLow>
                <m:limLowPr>
                  <m:ctrlPr>
                    <w:rPr>
                      <w:rFonts w:ascii="Cambria Math" w:hAnsi="Traditional Arabic" w:cs="Fanan"/>
                      <w:i/>
                      <w:sz w:val="28"/>
                      <w:szCs w:val="28"/>
                    </w:rPr>
                  </m:ctrlPr>
                </m:limLowPr>
                <m:e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Traditional Arabic" w:cs="Fan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raditional Arabic" w:cs="Fanan"/>
                          <w:sz w:val="28"/>
                          <w:szCs w:val="28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Traditional Arabic" w:cs="Fanan"/>
                          <w:sz w:val="28"/>
                          <w:szCs w:val="28"/>
                        </w:rPr>
                        <m:t>+</m:t>
                      </m:r>
                      <m:ctrlPr>
                        <w:rPr>
                          <w:rFonts w:ascii="Cambria Math" w:hAnsi="Cambria Math" w:cs="Fanan"/>
                          <w:i/>
                          <w:sz w:val="28"/>
                          <w:szCs w:val="28"/>
                        </w:rPr>
                      </m:ctrlPr>
                    </m:sup>
                  </m:sSup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lim>
              </m:limLow>
              <m:r>
                <w:rPr>
                  <w:rFonts w:ascii="Cambria Math" w:hAnsi="Traditional Arabic" w:cs="Fanan"/>
                  <w:sz w:val="28"/>
                  <w:szCs w:val="28"/>
                </w:rPr>
                <m:t>f(x)=3</m:t>
              </m:r>
            </m:oMath>
            <w:r w:rsidRPr="00D278A1">
              <w:rPr>
                <w:rFonts w:ascii="Traditional Arabic" w:hAnsi="Traditional Arabic" w:cs="Fanan" w:hint="cs"/>
                <w:b/>
                <w:bCs/>
                <w:sz w:val="32"/>
                <w:szCs w:val="32"/>
                <w:rtl/>
              </w:rPr>
              <w:t xml:space="preserve">فإن  </w:t>
            </w:r>
            <m:oMath>
              <m:limLow>
                <m:limLowPr>
                  <m:ctrlPr>
                    <w:rPr>
                      <w:rFonts w:ascii="Cambria Math" w:hAnsi="Traditional Arabic" w:cs="Fanan"/>
                      <w:i/>
                      <w:sz w:val="28"/>
                      <w:szCs w:val="28"/>
                    </w:rPr>
                  </m:ctrlPr>
                </m:limLowPr>
                <m:e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→</m:t>
                  </m:r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lim>
              </m:limLow>
              <m:r>
                <w:rPr>
                  <w:rFonts w:ascii="Cambria Math" w:hAnsi="Traditional Arabic" w:cs="Fanan"/>
                  <w:sz w:val="28"/>
                  <w:szCs w:val="28"/>
                </w:rPr>
                <m:t>f(x)</m:t>
              </m:r>
            </m:oMath>
            <w:r w:rsidRPr="00D278A1">
              <w:rPr>
                <w:rFonts w:ascii="Traditional Arabic" w:hAnsi="Traditional Arabic" w:cs="Fanan" w:hint="cs"/>
                <w:b/>
                <w:bCs/>
                <w:sz w:val="32"/>
                <w:szCs w:val="32"/>
                <w:rtl/>
              </w:rPr>
              <w:t xml:space="preserve"> </w:t>
            </w:r>
            <w:proofErr w:type="gramStart"/>
            <w:r w:rsidRPr="00D278A1">
              <w:rPr>
                <w:rFonts w:ascii="Traditional Arabic" w:hAnsi="Traditional Arabic" w:cs="Fanan" w:hint="cs"/>
                <w:b/>
                <w:bCs/>
                <w:sz w:val="32"/>
                <w:szCs w:val="32"/>
                <w:rtl/>
              </w:rPr>
              <w:t>تساوي :</w:t>
            </w:r>
            <w:proofErr w:type="gramEnd"/>
          </w:p>
        </w:tc>
        <w:tc>
          <w:tcPr>
            <w:tcW w:w="986" w:type="dxa"/>
            <w:vAlign w:val="center"/>
          </w:tcPr>
          <w:p w14:paraId="5CD9BD02" w14:textId="7222F13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133D3E">
              <w:rPr>
                <w:rFonts w:cs="Fanan" w:hint="cs"/>
                <w:sz w:val="36"/>
                <w:szCs w:val="36"/>
                <w:rtl/>
              </w:rPr>
              <w:t>الحل</w:t>
            </w:r>
          </w:p>
        </w:tc>
      </w:tr>
      <w:tr w:rsidR="00C73C25" w:rsidRPr="00C73020" w14:paraId="27FCAF9C" w14:textId="77777777" w:rsidTr="00AF693D">
        <w:trPr>
          <w:trHeight w:val="369"/>
        </w:trPr>
        <w:tc>
          <w:tcPr>
            <w:tcW w:w="708" w:type="dxa"/>
            <w:vMerge/>
          </w:tcPr>
          <w:p w14:paraId="0CB5833B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2A782A01" w14:textId="2331A9A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w:r w:rsidR="00F07849" w:rsidRPr="003B136B">
              <w:rPr>
                <w:rFonts w:ascii="Fanan" w:hAnsi="Fanan" w:cs="Fanan" w:hint="cs"/>
                <w:i/>
                <w:sz w:val="28"/>
                <w:szCs w:val="28"/>
                <w:rtl/>
              </w:rPr>
              <w:t xml:space="preserve"> غير موجودة</w:t>
            </w:r>
          </w:p>
        </w:tc>
        <w:tc>
          <w:tcPr>
            <w:tcW w:w="2246" w:type="dxa"/>
            <w:vAlign w:val="center"/>
          </w:tcPr>
          <w:p w14:paraId="5EF02B59" w14:textId="35F1A4B7" w:rsidR="00C73C25" w:rsidRPr="00F07849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3</m:t>
              </m:r>
            </m:oMath>
          </w:p>
        </w:tc>
        <w:tc>
          <w:tcPr>
            <w:tcW w:w="2230" w:type="dxa"/>
            <w:vAlign w:val="center"/>
          </w:tcPr>
          <w:p w14:paraId="3EBBDE02" w14:textId="0FE0CDF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</w:rPr>
                <m:t>5</m:t>
              </m:r>
            </m:oMath>
          </w:p>
        </w:tc>
        <w:tc>
          <w:tcPr>
            <w:tcW w:w="2368" w:type="dxa"/>
            <w:vAlign w:val="center"/>
          </w:tcPr>
          <w:p w14:paraId="4840C30D" w14:textId="4173BDF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∞</m:t>
              </m:r>
            </m:oMath>
          </w:p>
        </w:tc>
        <w:tc>
          <w:tcPr>
            <w:tcW w:w="986" w:type="dxa"/>
            <w:vAlign w:val="center"/>
          </w:tcPr>
          <w:p w14:paraId="778798C5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7172D883" w14:textId="77777777" w:rsidTr="00776922">
        <w:trPr>
          <w:trHeight w:val="369"/>
        </w:trPr>
        <w:tc>
          <w:tcPr>
            <w:tcW w:w="708" w:type="dxa"/>
            <w:vMerge w:val="restart"/>
          </w:tcPr>
          <w:p w14:paraId="777B9CE2" w14:textId="6F9C2AE4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3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70607969" w14:textId="3BA4B17D" w:rsidR="00C73C25" w:rsidRPr="00314883" w:rsidRDefault="00000000" w:rsidP="00A96A2C">
            <w:pPr>
              <w:rPr>
                <w:rFonts w:ascii="Fanan" w:hAnsi="Fanan" w:cs="Fanan"/>
                <w:sz w:val="32"/>
                <w:szCs w:val="32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Fanan"/>
                          <w:i/>
                          <w:sz w:val="32"/>
                          <w:szCs w:val="32"/>
                        </w:rPr>
                      </m:ctrlPr>
                    </m:limLowPr>
                    <m:e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x=3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 w:cs="Fan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+2x-4</m:t>
                  </m:r>
                </m:e>
              </m:func>
            </m:oMath>
            <w:r w:rsidR="00A96A2C">
              <w:rPr>
                <w:rFonts w:ascii="Fanan" w:hAnsi="Fanan" w:cs="Fanan" w:hint="cs"/>
                <w:sz w:val="32"/>
                <w:szCs w:val="32"/>
                <w:rtl/>
              </w:rPr>
              <w:t xml:space="preserve">   </w:t>
            </w:r>
            <w:proofErr w:type="gramStart"/>
            <w:r w:rsidR="00A96A2C">
              <w:rPr>
                <w:rFonts w:ascii="Fanan" w:hAnsi="Fanan" w:cs="Fanan" w:hint="cs"/>
                <w:sz w:val="32"/>
                <w:szCs w:val="32"/>
                <w:rtl/>
              </w:rPr>
              <w:t>تس</w:t>
            </w:r>
            <w:r w:rsidR="004C10D0">
              <w:rPr>
                <w:rFonts w:ascii="Fanan" w:hAnsi="Fanan" w:cs="Fanan" w:hint="cs"/>
                <w:sz w:val="32"/>
                <w:szCs w:val="32"/>
                <w:rtl/>
              </w:rPr>
              <w:t>ا</w:t>
            </w:r>
            <w:r w:rsidR="00A96A2C">
              <w:rPr>
                <w:rFonts w:ascii="Fanan" w:hAnsi="Fanan" w:cs="Fanan" w:hint="cs"/>
                <w:sz w:val="32"/>
                <w:szCs w:val="32"/>
                <w:rtl/>
              </w:rPr>
              <w:t>وي</w:t>
            </w:r>
            <w:r w:rsidR="004C10D0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w:r w:rsidR="00C73C25">
              <w:rPr>
                <w:rFonts w:ascii="Fanan" w:hAnsi="Fanan" w:cs="Fanan" w:hint="cs"/>
                <w:sz w:val="32"/>
                <w:szCs w:val="32"/>
                <w:rtl/>
              </w:rPr>
              <w:t>:</w:t>
            </w:r>
            <w:proofErr w:type="gramEnd"/>
          </w:p>
        </w:tc>
        <w:tc>
          <w:tcPr>
            <w:tcW w:w="986" w:type="dxa"/>
            <w:vMerge w:val="restart"/>
            <w:vAlign w:val="center"/>
          </w:tcPr>
          <w:p w14:paraId="401E9CD1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3BD7678D" w14:textId="77777777" w:rsidTr="00AF693D">
        <w:trPr>
          <w:trHeight w:val="369"/>
        </w:trPr>
        <w:tc>
          <w:tcPr>
            <w:tcW w:w="708" w:type="dxa"/>
            <w:vMerge/>
          </w:tcPr>
          <w:p w14:paraId="5DE90A95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5047CCAC" w14:textId="2A281D34" w:rsidR="00C73C25" w:rsidRPr="00301F9E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8</m:t>
              </m:r>
            </m:oMath>
          </w:p>
        </w:tc>
        <w:tc>
          <w:tcPr>
            <w:tcW w:w="2246" w:type="dxa"/>
            <w:vAlign w:val="center"/>
          </w:tcPr>
          <w:p w14:paraId="6D83B474" w14:textId="7CBFA90C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11</m:t>
              </m:r>
            </m:oMath>
          </w:p>
        </w:tc>
        <w:tc>
          <w:tcPr>
            <w:tcW w:w="2230" w:type="dxa"/>
            <w:vAlign w:val="center"/>
          </w:tcPr>
          <w:p w14:paraId="70AEBB67" w14:textId="15A03F1D" w:rsidR="00C73C25" w:rsidRPr="00E865E2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cs="Fanan"/>
                </w:rPr>
                <m:t>8</m:t>
              </m:r>
            </m:oMath>
          </w:p>
        </w:tc>
        <w:tc>
          <w:tcPr>
            <w:tcW w:w="2368" w:type="dxa"/>
            <w:vAlign w:val="center"/>
          </w:tcPr>
          <w:p w14:paraId="7A584298" w14:textId="314585F6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cs="Fanan"/>
                </w:rPr>
                <m:t>11</m:t>
              </m:r>
            </m:oMath>
          </w:p>
        </w:tc>
        <w:tc>
          <w:tcPr>
            <w:tcW w:w="986" w:type="dxa"/>
            <w:vMerge/>
            <w:vAlign w:val="center"/>
          </w:tcPr>
          <w:p w14:paraId="26FFBBE1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411E331F" w14:textId="77777777" w:rsidTr="001D559D">
        <w:trPr>
          <w:trHeight w:val="369"/>
        </w:trPr>
        <w:tc>
          <w:tcPr>
            <w:tcW w:w="708" w:type="dxa"/>
            <w:vMerge w:val="restart"/>
          </w:tcPr>
          <w:p w14:paraId="51AC6AA2" w14:textId="7C6C23C9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4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09776359" w14:textId="54E07B65" w:rsidR="00C73C25" w:rsidRPr="004D4ECA" w:rsidRDefault="00092DB9" w:rsidP="00C73C25">
            <w:pPr>
              <w:rPr>
                <w:rFonts w:ascii="Fanan" w:hAnsi="Fanan" w:cs="Fanan"/>
                <w:sz w:val="32"/>
                <w:szCs w:val="32"/>
                <w:rtl/>
              </w:rPr>
            </w:pPr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تمثل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h(t)=5+65t-16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t</m:t>
                  </m:r>
                </m:e>
                <m:sup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2</m:t>
                  </m:r>
                </m:sup>
              </m:sSup>
            </m:oMath>
            <w:r w:rsidR="00C73C25"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 الارتفاع بالأقدام بعد </w:t>
            </w:r>
            <w:r w:rsidRPr="004D4ECA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t</m:t>
              </m:r>
            </m:oMath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ثانية لبالون يصعد </w:t>
            </w:r>
            <w:proofErr w:type="gramStart"/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>رأسياً ،</w:t>
            </w:r>
            <w:proofErr w:type="gramEnd"/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فتكون السرعة</w:t>
            </w:r>
            <w:r w:rsidR="003B1DFA">
              <w:rPr>
                <w:rFonts w:ascii="Fanan" w:hAnsi="Fanan" w:cs="Fanan" w:hint="cs"/>
                <w:sz w:val="32"/>
                <w:szCs w:val="32"/>
                <w:rtl/>
              </w:rPr>
              <w:t xml:space="preserve"> المتوسطة</w:t>
            </w:r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المتجهة للبالون بين </w:t>
            </w:r>
            <w:r w:rsidR="00DE50D9" w:rsidRPr="004D4ECA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t=1s</m:t>
              </m:r>
            </m:oMath>
            <w:r w:rsidR="00DE50D9"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، </w:t>
            </w:r>
            <w:r w:rsidR="00DE50D9" w:rsidRPr="004D4ECA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t=2s</m:t>
              </m:r>
            </m:oMath>
            <w:r w:rsidR="00DE50D9"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تساوي</w:t>
            </w:r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w:r w:rsidR="00C73C25" w:rsidRPr="004D4ECA">
              <w:rPr>
                <w:rFonts w:ascii="Fanan" w:hAnsi="Fanan" w:cs="Fanan" w:hint="cs"/>
                <w:sz w:val="32"/>
                <w:szCs w:val="32"/>
                <w:rtl/>
              </w:rPr>
              <w:t>:</w:t>
            </w:r>
          </w:p>
        </w:tc>
        <w:tc>
          <w:tcPr>
            <w:tcW w:w="986" w:type="dxa"/>
            <w:vMerge w:val="restart"/>
            <w:vAlign w:val="center"/>
          </w:tcPr>
          <w:p w14:paraId="442B02FB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6FB2F32D" w14:textId="77777777" w:rsidTr="00AF693D">
        <w:trPr>
          <w:trHeight w:val="369"/>
        </w:trPr>
        <w:tc>
          <w:tcPr>
            <w:tcW w:w="708" w:type="dxa"/>
            <w:vMerge/>
          </w:tcPr>
          <w:p w14:paraId="3E9C013B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01E80D87" w14:textId="54054A74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15 ft/s</m:t>
              </m:r>
            </m:oMath>
          </w:p>
        </w:tc>
        <w:tc>
          <w:tcPr>
            <w:tcW w:w="2246" w:type="dxa"/>
            <w:vAlign w:val="center"/>
          </w:tcPr>
          <w:p w14:paraId="3E5BA665" w14:textId="3E2AA9CD" w:rsidR="00C73C25" w:rsidRPr="00131926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18 ft/s</m:t>
              </m:r>
            </m:oMath>
          </w:p>
        </w:tc>
        <w:tc>
          <w:tcPr>
            <w:tcW w:w="2230" w:type="dxa"/>
            <w:vAlign w:val="center"/>
          </w:tcPr>
          <w:p w14:paraId="5D0B4CEE" w14:textId="254C66BA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</w:rPr>
                <m:t>17 ft/s</m:t>
              </m:r>
            </m:oMath>
          </w:p>
        </w:tc>
        <w:tc>
          <w:tcPr>
            <w:tcW w:w="2368" w:type="dxa"/>
            <w:vAlign w:val="center"/>
          </w:tcPr>
          <w:p w14:paraId="159327F2" w14:textId="23CCF15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32  ft/s</m:t>
              </m:r>
            </m:oMath>
          </w:p>
        </w:tc>
        <w:tc>
          <w:tcPr>
            <w:tcW w:w="986" w:type="dxa"/>
            <w:vMerge/>
            <w:vAlign w:val="center"/>
          </w:tcPr>
          <w:p w14:paraId="49702E74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352A710F" w14:textId="77777777" w:rsidTr="004E14CE">
        <w:trPr>
          <w:trHeight w:val="369"/>
        </w:trPr>
        <w:tc>
          <w:tcPr>
            <w:tcW w:w="708" w:type="dxa"/>
            <w:vMerge w:val="restart"/>
          </w:tcPr>
          <w:p w14:paraId="3F27F9C9" w14:textId="39C69F96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5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7056DD06" w14:textId="4DA8C890" w:rsidR="00C73C25" w:rsidRPr="004D4ECA" w:rsidRDefault="005B19C2" w:rsidP="004D4ECA">
            <w:pPr>
              <w:rPr>
                <w:rFonts w:ascii="Fanan" w:hAnsi="Fanan" w:cs="Fanan"/>
                <w:sz w:val="32"/>
                <w:szCs w:val="32"/>
                <w:rtl/>
              </w:rPr>
            </w:pPr>
            <w:r>
              <w:rPr>
                <w:rFonts w:ascii="Fanan" w:hAnsi="Fanan" w:cs="Fanan" w:hint="cs"/>
                <w:sz w:val="32"/>
                <w:szCs w:val="32"/>
                <w:rtl/>
              </w:rPr>
              <w:t>السرعة المتجهة اللحظية</w:t>
            </w:r>
            <w:r w:rsidR="003B1DFA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w:r w:rsidR="003B1DFA" w:rsidRPr="004D4ECA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v(t)</m:t>
              </m:r>
            </m:oMath>
            <w:r w:rsidR="003B1DFA">
              <w:rPr>
                <w:rFonts w:ascii="Fanan" w:hAnsi="Fanan" w:cs="Fanan" w:hint="cs"/>
                <w:sz w:val="32"/>
                <w:szCs w:val="32"/>
                <w:rtl/>
              </w:rPr>
              <w:t xml:space="preserve"> لجسم يُعطى موقعه عند أي زمن بالدالة </w:t>
            </w:r>
            <w:r w:rsid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h(t)</m:t>
              </m:r>
              <m:r>
                <w:rPr>
                  <w:rFonts w:ascii="Cambria Math" w:hAnsi="Traditional Arabic" w:cs="Fanan"/>
                  <w:sz w:val="28"/>
                  <w:szCs w:val="28"/>
                </w:rPr>
                <m:t>=2</m:t>
              </m:r>
              <m:r>
                <w:rPr>
                  <w:rFonts w:ascii="Cambria Math" w:hAnsi="Cambria Math" w:cs="Fanan"/>
                  <w:sz w:val="32"/>
                  <w:szCs w:val="32"/>
                </w:rPr>
                <m:t>t</m:t>
              </m:r>
              <m:r>
                <w:rPr>
                  <w:rFonts w:ascii="Cambria Math" w:hAnsi="Cambria Math" w:cs="Fanan"/>
                  <w:sz w:val="28"/>
                  <w:szCs w:val="28"/>
                </w:rPr>
                <m:t>-</m:t>
              </m:r>
              <m:r>
                <w:rPr>
                  <w:rFonts w:ascii="Cambria Math" w:hAnsi="Traditional Arabic" w:cs="Fanan"/>
                  <w:sz w:val="28"/>
                  <w:szCs w:val="28"/>
                </w:rPr>
                <m:t>3</m:t>
              </m:r>
            </m:oMath>
            <w:r w:rsidR="004D4ECA">
              <w:rPr>
                <w:rFonts w:ascii="Fanan" w:hAnsi="Fanan" w:cs="Fanan" w:hint="cs"/>
                <w:sz w:val="28"/>
                <w:szCs w:val="28"/>
                <w:rtl/>
              </w:rPr>
              <w:t xml:space="preserve">  </w:t>
            </w:r>
            <w:r w:rsidR="004D4ECA">
              <w:rPr>
                <w:rFonts w:ascii="Fanan" w:hAnsi="Fanan" w:cs="Fanan" w:hint="cs"/>
                <w:sz w:val="32"/>
                <w:szCs w:val="32"/>
                <w:rtl/>
              </w:rPr>
              <w:t>تساوي :</w:t>
            </w:r>
          </w:p>
        </w:tc>
        <w:tc>
          <w:tcPr>
            <w:tcW w:w="986" w:type="dxa"/>
            <w:vMerge w:val="restart"/>
            <w:vAlign w:val="center"/>
          </w:tcPr>
          <w:p w14:paraId="4F6A1EBF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795FA6EF" w14:textId="77777777" w:rsidTr="00AF693D">
        <w:trPr>
          <w:trHeight w:val="369"/>
        </w:trPr>
        <w:tc>
          <w:tcPr>
            <w:tcW w:w="708" w:type="dxa"/>
            <w:vMerge/>
          </w:tcPr>
          <w:p w14:paraId="384026F7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10239565" w14:textId="0B9C75B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v(t)</m:t>
              </m:r>
              <m:r>
                <w:rPr>
                  <w:rFonts w:ascii="Cambria Math" w:hAnsi="Traditional Arabic" w:cs="Fan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Fanan"/>
                  <w:sz w:val="28"/>
                  <w:szCs w:val="28"/>
                </w:rPr>
                <m:t>t</m:t>
              </m:r>
            </m:oMath>
          </w:p>
        </w:tc>
        <w:tc>
          <w:tcPr>
            <w:tcW w:w="2246" w:type="dxa"/>
            <w:vAlign w:val="center"/>
          </w:tcPr>
          <w:p w14:paraId="4026F7FE" w14:textId="716E2B5D" w:rsidR="00C73C25" w:rsidRPr="00A92B52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v(t)</m:t>
              </m:r>
              <m:r>
                <w:rPr>
                  <w:rFonts w:ascii="Cambria Math" w:hAnsi="Traditional Arabic" w:cs="Fan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Fanan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cs="Fanan"/>
                  <w:sz w:val="28"/>
                  <w:szCs w:val="28"/>
                </w:rPr>
                <m:t>3</m:t>
              </m:r>
            </m:oMath>
          </w:p>
        </w:tc>
        <w:tc>
          <w:tcPr>
            <w:tcW w:w="2230" w:type="dxa"/>
            <w:vAlign w:val="center"/>
          </w:tcPr>
          <w:p w14:paraId="32049CDF" w14:textId="1EA170CB" w:rsidR="00C73C25" w:rsidRPr="00A92B52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v(t)</m:t>
              </m:r>
              <m:r>
                <w:rPr>
                  <w:rFonts w:ascii="Cambria Math" w:hAnsi="Traditional Arabic" w:cs="Fanan"/>
                </w:rPr>
                <m:t>=</m:t>
              </m:r>
              <m:sSup>
                <m:sSupPr>
                  <m:ctrlPr>
                    <w:rPr>
                      <w:rFonts w:ascii="Cambria Math" w:hAnsi="Traditional Arabic" w:cs="Fan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Fanan"/>
                    </w:rPr>
                    <m:t>t</m:t>
                  </m:r>
                </m:e>
                <m:sup>
                  <m:r>
                    <w:rPr>
                      <w:rFonts w:ascii="Cambria Math" w:hAnsi="Traditional Arabic" w:cs="Fanan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</w:rPr>
                <m:t>-</m:t>
              </m:r>
              <m:r>
                <w:rPr>
                  <w:rFonts w:ascii="Cambria Math" w:hAnsi="Traditional Arabic" w:cs="Fanan"/>
                </w:rPr>
                <m:t>3</m:t>
              </m:r>
              <m:r>
                <w:rPr>
                  <w:rFonts w:ascii="Cambria Math" w:hAnsi="Cambria Math" w:cs="Fanan"/>
                </w:rPr>
                <m:t>t</m:t>
              </m:r>
            </m:oMath>
          </w:p>
        </w:tc>
        <w:tc>
          <w:tcPr>
            <w:tcW w:w="2368" w:type="dxa"/>
            <w:vAlign w:val="center"/>
          </w:tcPr>
          <w:p w14:paraId="7602E96E" w14:textId="6D8209AC" w:rsidR="00C73C25" w:rsidRPr="00147955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v(t)</m:t>
              </m:r>
              <m:r>
                <w:rPr>
                  <w:rFonts w:ascii="Cambria Math" w:hAnsi="Traditional Arabic" w:cs="Fanan"/>
                </w:rPr>
                <m:t>=2</m:t>
              </m:r>
            </m:oMath>
          </w:p>
        </w:tc>
        <w:tc>
          <w:tcPr>
            <w:tcW w:w="986" w:type="dxa"/>
            <w:vMerge/>
            <w:vAlign w:val="center"/>
          </w:tcPr>
          <w:p w14:paraId="68C219AB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0C6F8FA1" w14:textId="77777777" w:rsidTr="001F057C">
        <w:trPr>
          <w:trHeight w:val="369"/>
        </w:trPr>
        <w:tc>
          <w:tcPr>
            <w:tcW w:w="708" w:type="dxa"/>
            <w:vMerge w:val="restart"/>
          </w:tcPr>
          <w:p w14:paraId="354A5266" w14:textId="40392C88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6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2204FDE2" w14:textId="56C5F158" w:rsidR="00C73C25" w:rsidRPr="00314883" w:rsidRDefault="006D706A" w:rsidP="00A741C2">
            <w:pPr>
              <w:rPr>
                <w:rFonts w:ascii="Fanan" w:hAnsi="Fanan" w:cs="Fanan"/>
                <w:sz w:val="32"/>
                <w:szCs w:val="32"/>
                <w:rtl/>
              </w:rPr>
            </w:pPr>
            <w:r>
              <w:rPr>
                <w:rFonts w:ascii="Fanan" w:hAnsi="Fanan" w:cs="Fanan" w:hint="cs"/>
                <w:noProof/>
                <w:sz w:val="32"/>
                <w:szCs w:val="32"/>
                <w:rtl/>
              </w:rPr>
              <w:t>إحداثي النقطة الصغرى للدالة</w:t>
            </w:r>
            <w:r w:rsidR="00A741C2">
              <w:rPr>
                <w:rFonts w:ascii="Fanan" w:hAnsi="Fanan" w:cs="Fanan" w:hint="cs"/>
                <w:noProof/>
                <w:sz w:val="32"/>
                <w:szCs w:val="32"/>
                <w:rtl/>
              </w:rPr>
              <w:t xml:space="preserve">  </w:t>
            </w:r>
            <w:r w:rsidR="00A741C2" w:rsidRPr="004D4ECA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f(x)=2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32"/>
                  <w:szCs w:val="32"/>
                </w:rPr>
                <m:t>+8x</m:t>
              </m:r>
            </m:oMath>
            <w:r w:rsidR="00A741C2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w:proofErr w:type="gramStart"/>
            <w:r w:rsidR="00A741C2">
              <w:rPr>
                <w:rFonts w:ascii="Fanan" w:hAnsi="Fanan" w:cs="Fanan" w:hint="cs"/>
                <w:sz w:val="32"/>
                <w:szCs w:val="32"/>
                <w:rtl/>
              </w:rPr>
              <w:t>في  الفترة</w:t>
            </w:r>
            <w:proofErr w:type="gramEnd"/>
            <w:r w:rsidR="00A741C2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-5,0</m:t>
                  </m:r>
                </m:e>
              </m:d>
            </m:oMath>
            <w:r w:rsidR="00A741C2">
              <w:rPr>
                <w:rFonts w:ascii="Fanan" w:hAnsi="Fanan" w:cs="Fanan" w:hint="cs"/>
                <w:sz w:val="32"/>
                <w:szCs w:val="32"/>
                <w:rtl/>
              </w:rPr>
              <w:t xml:space="preserve">  يساوي :</w:t>
            </w:r>
          </w:p>
        </w:tc>
        <w:tc>
          <w:tcPr>
            <w:tcW w:w="986" w:type="dxa"/>
            <w:vMerge w:val="restart"/>
            <w:vAlign w:val="center"/>
          </w:tcPr>
          <w:p w14:paraId="348C7BA1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60594CAC" w14:textId="77777777" w:rsidTr="00AF693D">
        <w:trPr>
          <w:trHeight w:val="369"/>
        </w:trPr>
        <w:tc>
          <w:tcPr>
            <w:tcW w:w="708" w:type="dxa"/>
            <w:vMerge/>
          </w:tcPr>
          <w:p w14:paraId="2EE5D98C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42D7A354" w14:textId="084DEC4D" w:rsidR="00C73C25" w:rsidRPr="00207691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-2,8</m:t>
                  </m:r>
                </m:e>
              </m:d>
            </m:oMath>
          </w:p>
        </w:tc>
        <w:tc>
          <w:tcPr>
            <w:tcW w:w="2246" w:type="dxa"/>
            <w:vAlign w:val="center"/>
          </w:tcPr>
          <w:p w14:paraId="65A1B4B1" w14:textId="059F7EE1" w:rsidR="00C73C25" w:rsidRPr="00521CE8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-5,10</m:t>
                  </m:r>
                </m:e>
              </m:d>
            </m:oMath>
          </w:p>
        </w:tc>
        <w:tc>
          <w:tcPr>
            <w:tcW w:w="2230" w:type="dxa"/>
            <w:vAlign w:val="center"/>
          </w:tcPr>
          <w:p w14:paraId="079DC8B7" w14:textId="621DE1AE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-2,-8</m:t>
                  </m:r>
                </m:e>
              </m:d>
            </m:oMath>
          </w:p>
        </w:tc>
        <w:tc>
          <w:tcPr>
            <w:tcW w:w="2368" w:type="dxa"/>
            <w:vAlign w:val="center"/>
          </w:tcPr>
          <w:p w14:paraId="4B29C2DC" w14:textId="69D5DDA3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-1,-6</m:t>
                  </m:r>
                </m:e>
              </m:d>
            </m:oMath>
          </w:p>
        </w:tc>
        <w:tc>
          <w:tcPr>
            <w:tcW w:w="986" w:type="dxa"/>
            <w:vMerge/>
            <w:vAlign w:val="center"/>
          </w:tcPr>
          <w:p w14:paraId="1C255C79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4CBBBF62" w14:textId="77777777" w:rsidTr="002B6F89">
        <w:trPr>
          <w:trHeight w:val="369"/>
        </w:trPr>
        <w:tc>
          <w:tcPr>
            <w:tcW w:w="708" w:type="dxa"/>
            <w:vMerge w:val="restart"/>
          </w:tcPr>
          <w:p w14:paraId="5CDF3D99" w14:textId="585BFF50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7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306E007A" w14:textId="2CC2A9EB" w:rsidR="00C73C25" w:rsidRPr="00314883" w:rsidRDefault="00000000" w:rsidP="00C73C25">
            <w:pPr>
              <w:rPr>
                <w:rFonts w:ascii="Fanan" w:hAnsi="Fanan" w:cs="Fanan"/>
                <w:sz w:val="32"/>
                <w:szCs w:val="32"/>
                <w:rtl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="Fan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dx</m:t>
                  </m:r>
                </m:e>
              </m:nary>
            </m:oMath>
            <w:r w:rsidR="00C73C25">
              <w:rPr>
                <w:rFonts w:ascii="Fanan" w:hAnsi="Fanan" w:cs="Fanan" w:hint="cs"/>
                <w:sz w:val="32"/>
                <w:szCs w:val="32"/>
                <w:rtl/>
              </w:rPr>
              <w:t xml:space="preserve">   </w:t>
            </w:r>
            <w:proofErr w:type="gramStart"/>
            <w:r w:rsidR="00C73C25">
              <w:rPr>
                <w:rFonts w:ascii="Fanan" w:hAnsi="Fanan" w:cs="Fanan" w:hint="cs"/>
                <w:sz w:val="32"/>
                <w:szCs w:val="32"/>
                <w:rtl/>
              </w:rPr>
              <w:t>تساوي :</w:t>
            </w:r>
            <w:proofErr w:type="gramEnd"/>
          </w:p>
        </w:tc>
        <w:tc>
          <w:tcPr>
            <w:tcW w:w="986" w:type="dxa"/>
            <w:vMerge w:val="restart"/>
            <w:vAlign w:val="center"/>
          </w:tcPr>
          <w:p w14:paraId="0715070A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1B0BE566" w14:textId="77777777" w:rsidTr="00AF693D">
        <w:trPr>
          <w:trHeight w:val="369"/>
        </w:trPr>
        <w:tc>
          <w:tcPr>
            <w:tcW w:w="708" w:type="dxa"/>
            <w:vMerge/>
          </w:tcPr>
          <w:p w14:paraId="59A9E7A5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662884FF" w14:textId="695D9E0F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27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Fan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Fanan"/>
                    </w:rPr>
                    <m:t>3</m:t>
                  </m:r>
                </m:den>
              </m:f>
              <m:r>
                <w:rPr>
                  <w:rFonts w:ascii="Cambria Math" w:hAnsi="Cambria Math" w:cs="Fanan"/>
                </w:rPr>
                <m:t>+c</m:t>
              </m:r>
            </m:oMath>
          </w:p>
        </w:tc>
        <w:tc>
          <w:tcPr>
            <w:tcW w:w="2246" w:type="dxa"/>
            <w:vAlign w:val="center"/>
          </w:tcPr>
          <w:p w14:paraId="3B832598" w14:textId="62942BB5" w:rsidR="00C73C25" w:rsidRPr="00C97118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27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Fan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 w:cs="Fanan"/>
                    </w:rPr>
                    <m:t>4</m:t>
                  </m:r>
                </m:den>
              </m:f>
              <m:r>
                <w:rPr>
                  <w:rFonts w:ascii="Cambria Math" w:hAnsi="Cambria Math" w:cs="Fanan"/>
                </w:rPr>
                <m:t>+c</m:t>
              </m:r>
            </m:oMath>
          </w:p>
        </w:tc>
        <w:tc>
          <w:tcPr>
            <w:tcW w:w="2230" w:type="dxa"/>
            <w:vAlign w:val="center"/>
          </w:tcPr>
          <w:p w14:paraId="314614D5" w14:textId="341D495C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27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Fanan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</w:rPr>
                    <m:t>4</m:t>
                  </m:r>
                </m:sup>
              </m:sSup>
              <m:r>
                <w:rPr>
                  <w:rFonts w:ascii="Cambria Math" w:hAnsi="Cambria Math" w:cs="Fanan"/>
                </w:rPr>
                <m:t>+c</m:t>
              </m:r>
            </m:oMath>
          </w:p>
        </w:tc>
        <w:tc>
          <w:tcPr>
            <w:tcW w:w="2368" w:type="dxa"/>
            <w:vAlign w:val="center"/>
          </w:tcPr>
          <w:p w14:paraId="6899F655" w14:textId="77207B0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27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3</m:t>
              </m:r>
              <m:sSup>
                <m:sSupPr>
                  <m:ctrlPr>
                    <w:rPr>
                      <w:rFonts w:ascii="Cambria Math" w:hAnsi="Cambria Math" w:cs="Fan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Fanan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</w:rPr>
                <m:t>+c</m:t>
              </m:r>
            </m:oMath>
          </w:p>
        </w:tc>
        <w:tc>
          <w:tcPr>
            <w:tcW w:w="986" w:type="dxa"/>
            <w:vMerge/>
            <w:vAlign w:val="center"/>
          </w:tcPr>
          <w:p w14:paraId="758C1B9A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1E804777" w14:textId="77777777" w:rsidTr="009A4437">
        <w:trPr>
          <w:trHeight w:val="369"/>
        </w:trPr>
        <w:tc>
          <w:tcPr>
            <w:tcW w:w="708" w:type="dxa"/>
            <w:vMerge w:val="restart"/>
          </w:tcPr>
          <w:p w14:paraId="326C36AC" w14:textId="2F9FA2C8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8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2EA0B5B2" w14:textId="5859E2F8" w:rsidR="00C73C25" w:rsidRPr="00314883" w:rsidRDefault="00C73C25" w:rsidP="00C73C25">
            <w:pPr>
              <w:rPr>
                <w:rFonts w:ascii="Fanan" w:hAnsi="Fanan" w:cs="Fanan"/>
                <w:sz w:val="32"/>
                <w:szCs w:val="32"/>
                <w:rtl/>
              </w:rPr>
            </w:pPr>
            <w:r>
              <w:rPr>
                <w:rFonts w:ascii="Fanan" w:hAnsi="Fanan" w:cs="Fanan" w:hint="cs"/>
                <w:sz w:val="32"/>
                <w:szCs w:val="32"/>
                <w:rtl/>
              </w:rPr>
              <w:t xml:space="preserve">إذا كان  </w:t>
            </w:r>
            <w:r w:rsidRPr="009C5832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naryPr>
                <m:sub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0</m:t>
                  </m:r>
                </m:sub>
                <m:sup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2</m:t>
                  </m:r>
                </m:sup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kx  dx=6</m:t>
                  </m:r>
                </m:e>
              </m:nary>
            </m:oMath>
            <w:r>
              <w:rPr>
                <w:rFonts w:ascii="Cambria Math" w:hAnsi="Cambria Math" w:cs="Fanan" w:hint="cs"/>
                <w:i/>
                <w:sz w:val="32"/>
                <w:szCs w:val="32"/>
                <w:rtl/>
              </w:rPr>
              <w:t xml:space="preserve"> </w:t>
            </w:r>
            <w:r>
              <w:rPr>
                <w:rFonts w:ascii="Fanan" w:hAnsi="Fanan" w:cs="Fanan" w:hint="cs"/>
                <w:sz w:val="32"/>
                <w:szCs w:val="32"/>
                <w:rtl/>
              </w:rPr>
              <w:t>فإن قي</w:t>
            </w:r>
            <w:r w:rsidR="00423F43">
              <w:rPr>
                <w:rFonts w:ascii="Fanan" w:hAnsi="Fanan" w:cs="Fanan" w:hint="cs"/>
                <w:sz w:val="32"/>
                <w:szCs w:val="32"/>
                <w:rtl/>
              </w:rPr>
              <w:t xml:space="preserve">مة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k</m:t>
              </m:r>
            </m:oMath>
            <w:r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w:proofErr w:type="gramStart"/>
            <w:r>
              <w:rPr>
                <w:rFonts w:ascii="Fanan" w:hAnsi="Fanan" w:cs="Fanan" w:hint="cs"/>
                <w:sz w:val="32"/>
                <w:szCs w:val="32"/>
                <w:rtl/>
              </w:rPr>
              <w:t>يساوي :</w:t>
            </w:r>
            <w:proofErr w:type="gramEnd"/>
          </w:p>
        </w:tc>
        <w:tc>
          <w:tcPr>
            <w:tcW w:w="986" w:type="dxa"/>
            <w:vMerge w:val="restart"/>
            <w:vAlign w:val="center"/>
          </w:tcPr>
          <w:p w14:paraId="66672842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44DA42DC" w14:textId="77777777" w:rsidTr="00AF693D">
        <w:trPr>
          <w:trHeight w:val="369"/>
        </w:trPr>
        <w:tc>
          <w:tcPr>
            <w:tcW w:w="708" w:type="dxa"/>
            <w:vMerge/>
          </w:tcPr>
          <w:p w14:paraId="3A4271C1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2212C491" w14:textId="5920363D" w:rsidR="00C73C25" w:rsidRPr="00423F43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3</m:t>
              </m:r>
            </m:oMath>
          </w:p>
        </w:tc>
        <w:tc>
          <w:tcPr>
            <w:tcW w:w="2246" w:type="dxa"/>
            <w:vAlign w:val="center"/>
          </w:tcPr>
          <w:p w14:paraId="450BC525" w14:textId="60D22D3D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4</m:t>
              </m:r>
            </m:oMath>
          </w:p>
        </w:tc>
        <w:tc>
          <w:tcPr>
            <w:tcW w:w="2230" w:type="dxa"/>
            <w:vAlign w:val="center"/>
          </w:tcPr>
          <w:p w14:paraId="6F96E771" w14:textId="69B71B85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</w:rPr>
                <m:t>1</m:t>
              </m:r>
            </m:oMath>
          </w:p>
        </w:tc>
        <w:tc>
          <w:tcPr>
            <w:tcW w:w="2368" w:type="dxa"/>
            <w:vAlign w:val="center"/>
          </w:tcPr>
          <w:p w14:paraId="0B39D370" w14:textId="2AD70EC1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2</m:t>
              </m:r>
            </m:oMath>
          </w:p>
        </w:tc>
        <w:tc>
          <w:tcPr>
            <w:tcW w:w="986" w:type="dxa"/>
            <w:vMerge/>
            <w:vAlign w:val="center"/>
          </w:tcPr>
          <w:p w14:paraId="44712D0E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</w:tbl>
    <w:p w14:paraId="522134D0" w14:textId="775D23F5" w:rsidR="00C0157E" w:rsidRDefault="002D524C" w:rsidP="00DF150F">
      <w:pPr>
        <w:pStyle w:val="22"/>
        <w:ind w:hanging="283"/>
        <w:rPr>
          <w:sz w:val="38"/>
          <w:szCs w:val="38"/>
          <w:rtl/>
        </w:rPr>
      </w:pPr>
      <w:r>
        <w:rPr>
          <w:noProof/>
          <w:sz w:val="28"/>
          <w:szCs w:val="28"/>
          <w:u w:val="none"/>
          <w:rtl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46000E0E" wp14:editId="735A2F0A">
                <wp:simplePos x="0" y="0"/>
                <wp:positionH relativeFrom="column">
                  <wp:posOffset>-150004</wp:posOffset>
                </wp:positionH>
                <wp:positionV relativeFrom="paragraph">
                  <wp:posOffset>4609727</wp:posOffset>
                </wp:positionV>
                <wp:extent cx="594604" cy="684049"/>
                <wp:effectExtent l="0" t="0" r="15240" b="20955"/>
                <wp:wrapNone/>
                <wp:docPr id="12" name="Group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604" cy="684049"/>
                          <a:chOff x="1412" y="10101"/>
                          <a:chExt cx="1026" cy="1621"/>
                        </a:xfrm>
                      </wpg:grpSpPr>
                      <wps:wsp>
                        <wps:cNvPr id="13" name="Oval 869"/>
                        <wps:cNvSpPr>
                          <a:spLocks noChangeArrowheads="1"/>
                        </wps:cNvSpPr>
                        <wps:spPr bwMode="auto">
                          <a:xfrm>
                            <a:off x="1412" y="10101"/>
                            <a:ext cx="1026" cy="16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65CCBD3" w14:textId="77777777" w:rsidR="00D53C0C" w:rsidRDefault="00D53C0C" w:rsidP="00D53C0C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01040EA9" w14:textId="2A01D1A5" w:rsidR="00D53C0C" w:rsidRPr="00D53C0C" w:rsidRDefault="002D524C" w:rsidP="00D53C0C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40"/>
                                  <w:szCs w:val="4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Line 870"/>
                        <wps:cNvCnPr>
                          <a:cxnSpLocks noChangeShapeType="1"/>
                        </wps:cNvCnPr>
                        <wps:spPr bwMode="auto">
                          <a:xfrm>
                            <a:off x="1426" y="10854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000E0E" id="_x0000_s1032" style="position:absolute;left:0;text-align:left;margin-left:-11.8pt;margin-top:362.95pt;width:46.8pt;height:53.85pt;z-index:251661824" coordorigin="1412,10101" coordsize="1026,1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">
                <v:oval id="Oval 869" o:spid="_x0000_s1033" style="position:absolute;left:1412;top:10101;width:1026;height: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">
                  <v:textbox inset="0,0,0,0">
                    <w:txbxContent>
                      <w:p w14:paraId="165CCBD3" w14:textId="77777777" w:rsidR="00D53C0C" w:rsidRDefault="00D53C0C" w:rsidP="00D53C0C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14:paraId="01040EA9" w14:textId="2A01D1A5" w:rsidR="00D53C0C" w:rsidRPr="00D53C0C" w:rsidRDefault="002D524C" w:rsidP="00D53C0C">
                        <w:pPr>
                          <w:bidi w:val="0"/>
                          <w:jc w:val="center"/>
                          <w:rPr>
                            <w:b/>
                            <w:bCs/>
                            <w:sz w:val="40"/>
                            <w:szCs w:val="40"/>
                          </w:rPr>
                        </w:pPr>
                        <w:r>
                          <w:rPr>
                            <w:b/>
                            <w:bCs/>
                            <w:sz w:val="40"/>
                            <w:szCs w:val="40"/>
                          </w:rPr>
                          <w:t>1</w:t>
                        </w:r>
                      </w:p>
                    </w:txbxContent>
                  </v:textbox>
                </v:oval>
                <v:line id="Line 870" o:spid="_x0000_s1034" style="position:absolute;visibility:visible;mso-wrap-style:square" from="1426,10854" to="2361,10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</v:group>
            </w:pict>
          </mc:Fallback>
        </mc:AlternateContent>
      </w:r>
      <w:r w:rsidR="00DF150F" w:rsidRPr="009C3501">
        <w:rPr>
          <w:rFonts w:hint="cs"/>
          <w:sz w:val="38"/>
          <w:szCs w:val="38"/>
          <w:rtl/>
        </w:rPr>
        <w:t xml:space="preserve">تابع السؤال </w:t>
      </w:r>
      <w:proofErr w:type="gramStart"/>
      <w:r w:rsidR="00DF150F" w:rsidRPr="009C3501">
        <w:rPr>
          <w:rFonts w:hint="cs"/>
          <w:sz w:val="38"/>
          <w:szCs w:val="38"/>
          <w:rtl/>
        </w:rPr>
        <w:t>الأول :</w:t>
      </w:r>
      <w:proofErr w:type="gramEnd"/>
      <w:r w:rsidR="00DF150F" w:rsidRPr="009C3501">
        <w:rPr>
          <w:rFonts w:hint="cs"/>
          <w:sz w:val="38"/>
          <w:szCs w:val="38"/>
          <w:rtl/>
        </w:rPr>
        <w:t xml:space="preserve"> </w:t>
      </w:r>
      <w:r w:rsidR="00DF150F" w:rsidRPr="009C3501">
        <w:rPr>
          <w:sz w:val="38"/>
          <w:szCs w:val="38"/>
        </w:rPr>
        <w:t>B</w:t>
      </w:r>
      <w:r w:rsidR="00DF150F" w:rsidRPr="009C3501">
        <w:rPr>
          <w:rFonts w:hint="cs"/>
          <w:sz w:val="38"/>
          <w:szCs w:val="38"/>
          <w:rtl/>
        </w:rPr>
        <w:t>)</w:t>
      </w:r>
      <w:r w:rsidR="009C3501" w:rsidRPr="009C3501">
        <w:rPr>
          <w:sz w:val="38"/>
          <w:szCs w:val="38"/>
          <w:rtl/>
        </w:rPr>
        <w:t xml:space="preserve"> </w:t>
      </w:r>
      <w:r>
        <w:rPr>
          <w:rFonts w:hint="cs"/>
          <w:sz w:val="38"/>
          <w:szCs w:val="38"/>
          <w:rtl/>
        </w:rPr>
        <w:t>مثل بيانياً المتجه التالي في نظام الاحداثيات الثلاثي الأبعاد</w:t>
      </w:r>
      <w:r w:rsidR="009C3501" w:rsidRPr="009C3501">
        <w:rPr>
          <w:sz w:val="38"/>
          <w:szCs w:val="38"/>
          <w:rtl/>
        </w:rPr>
        <w:t xml:space="preserve"> :</w:t>
      </w:r>
    </w:p>
    <w:p w14:paraId="4CFB8EBA" w14:textId="043478D7" w:rsidR="002D524C" w:rsidRDefault="0094073F" w:rsidP="00DF150F">
      <w:pPr>
        <w:pStyle w:val="22"/>
        <w:ind w:hanging="283"/>
        <w:rPr>
          <w:rFonts w:ascii="Fanan" w:hAnsi="Fanan" w:cs="Fanan"/>
          <w:sz w:val="24"/>
          <w:szCs w:val="24"/>
          <w:rtl/>
        </w:rPr>
      </w:pPr>
      <w:r w:rsidRPr="0094073F">
        <w:rPr>
          <w:noProof/>
          <w:sz w:val="38"/>
          <w:szCs w:val="38"/>
          <w:u w:val="none"/>
          <w:rtl/>
        </w:rPr>
        <w:drawing>
          <wp:anchor distT="0" distB="0" distL="114300" distR="114300" simplePos="0" relativeHeight="251679232" behindDoc="0" locked="0" layoutInCell="1" allowOverlap="1" wp14:anchorId="05F0F460" wp14:editId="28FA23BD">
            <wp:simplePos x="0" y="0"/>
            <wp:positionH relativeFrom="column">
              <wp:posOffset>1862735</wp:posOffset>
            </wp:positionH>
            <wp:positionV relativeFrom="paragraph">
              <wp:posOffset>63471</wp:posOffset>
            </wp:positionV>
            <wp:extent cx="2520724" cy="2461513"/>
            <wp:effectExtent l="0" t="0" r="0" b="0"/>
            <wp:wrapNone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724" cy="24615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6DAF13" w14:textId="136B34B3" w:rsidR="00D53C0C" w:rsidRPr="008E58BA" w:rsidRDefault="002D524C" w:rsidP="00DF150F">
      <w:pPr>
        <w:pStyle w:val="22"/>
        <w:ind w:hanging="283"/>
        <w:rPr>
          <w:rFonts w:ascii="Fanan" w:hAnsi="Fanan" w:cs="Fanan"/>
          <w:i/>
          <w:sz w:val="32"/>
          <w:szCs w:val="32"/>
          <w:rtl/>
        </w:rPr>
      </w:pPr>
      <w:r>
        <w:rPr>
          <w:rFonts w:cs="khalaad al-arabeh 2" w:hint="cs"/>
          <w:sz w:val="36"/>
          <w:u w:val="none"/>
          <w:rtl/>
        </w:rPr>
        <w:t xml:space="preserve"> </w:t>
      </w:r>
      <w:r w:rsidRPr="00E23E68">
        <w:rPr>
          <w:rFonts w:cs="khalaad al-arabeh 2" w:hint="cs"/>
          <w:sz w:val="36"/>
          <w:u w:val="none"/>
          <w:rtl/>
        </w:rPr>
        <w:t>*</w:t>
      </w:r>
      <w:r>
        <w:rPr>
          <w:rFonts w:cs="khalaad al-arabeh 2" w:hint="cs"/>
          <w:sz w:val="36"/>
          <w:u w:val="none"/>
          <w:rtl/>
        </w:rPr>
        <w:t xml:space="preserve"> </w:t>
      </w:r>
      <w:r w:rsidRPr="008E58BA">
        <w:rPr>
          <w:rFonts w:ascii="Fanan" w:hAnsi="Fanan" w:cs="Fanan" w:hint="cs"/>
          <w:sz w:val="32"/>
          <w:szCs w:val="32"/>
          <w:u w:val="none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Fanan"/>
            <w:sz w:val="32"/>
            <w:szCs w:val="32"/>
            <w:u w:val="none"/>
          </w:rPr>
          <m:t>W</m:t>
        </m:r>
        <m:r>
          <w:rPr>
            <w:rFonts w:ascii="Cambria Math" w:hAnsi="Cambria Math" w:cs="Fanan"/>
            <w:sz w:val="32"/>
            <w:szCs w:val="32"/>
            <w:u w:val="none"/>
          </w:rPr>
          <m:t>=-i-3j+4k</m:t>
        </m:r>
      </m:oMath>
    </w:p>
    <w:p w14:paraId="36AE0C54" w14:textId="357172DC" w:rsidR="0094073F" w:rsidRPr="0094073F" w:rsidRDefault="0094073F" w:rsidP="00DC249B">
      <w:pPr>
        <w:pStyle w:val="22"/>
        <w:ind w:hanging="283"/>
        <w:rPr>
          <w:sz w:val="38"/>
          <w:szCs w:val="38"/>
          <w:u w:val="none"/>
          <w:rtl/>
        </w:rPr>
      </w:pPr>
    </w:p>
    <w:p w14:paraId="1AE61775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0BDC2519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519988FC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6424E899" w14:textId="1941F783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431D0E0E" w14:textId="684A66BB" w:rsidR="0094073F" w:rsidRDefault="0094073F" w:rsidP="00253300">
      <w:pPr>
        <w:pStyle w:val="22"/>
        <w:spacing w:before="240"/>
        <w:ind w:hanging="283"/>
        <w:rPr>
          <w:sz w:val="38"/>
          <w:szCs w:val="38"/>
          <w:rtl/>
        </w:rPr>
      </w:pPr>
      <w:r w:rsidRPr="009C3501">
        <w:rPr>
          <w:rFonts w:hint="cs"/>
          <w:sz w:val="38"/>
          <w:szCs w:val="38"/>
          <w:rtl/>
        </w:rPr>
        <w:t xml:space="preserve">تابع السؤال </w:t>
      </w:r>
      <w:proofErr w:type="gramStart"/>
      <w:r w:rsidRPr="009C3501">
        <w:rPr>
          <w:rFonts w:hint="cs"/>
          <w:sz w:val="38"/>
          <w:szCs w:val="38"/>
          <w:rtl/>
        </w:rPr>
        <w:t>الأول :</w:t>
      </w:r>
      <w:proofErr w:type="gramEnd"/>
      <w:r w:rsidRPr="009C3501">
        <w:rPr>
          <w:rFonts w:hint="cs"/>
          <w:sz w:val="38"/>
          <w:szCs w:val="38"/>
          <w:rtl/>
        </w:rPr>
        <w:t xml:space="preserve"> </w:t>
      </w:r>
      <w:r>
        <w:rPr>
          <w:sz w:val="38"/>
          <w:szCs w:val="38"/>
        </w:rPr>
        <w:t>C</w:t>
      </w:r>
      <w:r w:rsidRPr="009C3501">
        <w:rPr>
          <w:rFonts w:hint="cs"/>
          <w:sz w:val="38"/>
          <w:szCs w:val="38"/>
          <w:rtl/>
        </w:rPr>
        <w:t>)</w:t>
      </w:r>
      <w:r w:rsidR="00253300" w:rsidRPr="00253300">
        <w:rPr>
          <w:rtl/>
        </w:rPr>
        <w:t xml:space="preserve"> </w:t>
      </w:r>
      <w:r w:rsidR="00253300" w:rsidRPr="00253300">
        <w:rPr>
          <w:sz w:val="38"/>
          <w:szCs w:val="38"/>
          <w:rtl/>
        </w:rPr>
        <w:t>مثل النقطة التالية في المستوى القطبي :</w:t>
      </w:r>
      <w:r w:rsidR="003B7210" w:rsidRPr="003B7210">
        <w:rPr>
          <w:noProof/>
          <w:sz w:val="28"/>
          <w:szCs w:val="28"/>
          <w:u w:val="none"/>
          <w:rtl/>
        </w:rPr>
        <w:t xml:space="preserve"> </w:t>
      </w:r>
    </w:p>
    <w:p w14:paraId="400EEDFE" w14:textId="09540587" w:rsidR="0094073F" w:rsidRPr="00004A12" w:rsidRDefault="003B7210" w:rsidP="00004A12">
      <w:pPr>
        <w:pStyle w:val="22"/>
        <w:ind w:hanging="283"/>
        <w:rPr>
          <w:rFonts w:ascii="Fanan" w:hAnsi="Fanan" w:cs="Fanan"/>
          <w:i/>
          <w:sz w:val="32"/>
          <w:szCs w:val="32"/>
          <w:rtl/>
        </w:rPr>
      </w:pPr>
      <w:r>
        <w:rPr>
          <w:noProof/>
          <w:sz w:val="28"/>
          <w:szCs w:val="28"/>
          <w:u w:val="none"/>
          <w:rtl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785E1CFB" wp14:editId="738C8F02">
                <wp:simplePos x="0" y="0"/>
                <wp:positionH relativeFrom="column">
                  <wp:posOffset>-149950</wp:posOffset>
                </wp:positionH>
                <wp:positionV relativeFrom="paragraph">
                  <wp:posOffset>67945</wp:posOffset>
                </wp:positionV>
                <wp:extent cx="594604" cy="684049"/>
                <wp:effectExtent l="0" t="0" r="15240" b="20955"/>
                <wp:wrapNone/>
                <wp:docPr id="9" name="Group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604" cy="684049"/>
                          <a:chOff x="1412" y="10101"/>
                          <a:chExt cx="1026" cy="1621"/>
                        </a:xfrm>
                      </wpg:grpSpPr>
                      <wps:wsp>
                        <wps:cNvPr id="10" name="Oval 869"/>
                        <wps:cNvSpPr>
                          <a:spLocks noChangeArrowheads="1"/>
                        </wps:cNvSpPr>
                        <wps:spPr bwMode="auto">
                          <a:xfrm>
                            <a:off x="1412" y="10101"/>
                            <a:ext cx="1026" cy="16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9BA3C91" w14:textId="77777777" w:rsidR="003B7210" w:rsidRDefault="003B7210" w:rsidP="003B7210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78B28DFE" w14:textId="1703E63E" w:rsidR="003B7210" w:rsidRPr="00D53C0C" w:rsidRDefault="004A0BFF" w:rsidP="003B7210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40"/>
                                  <w:szCs w:val="4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Line 870"/>
                        <wps:cNvCnPr>
                          <a:cxnSpLocks noChangeShapeType="1"/>
                        </wps:cNvCnPr>
                        <wps:spPr bwMode="auto">
                          <a:xfrm>
                            <a:off x="1426" y="10854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5E1CFB" id="_x0000_s1035" style="position:absolute;left:0;text-align:left;margin-left:-11.8pt;margin-top:5.35pt;width:46.8pt;height:53.85pt;z-index:251683328" coordorigin="1412,10101" coordsize="1026,1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">
                <v:oval id="Oval 869" o:spid="_x0000_s1036" style="position:absolute;left:1412;top:10101;width:1026;height: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">
                  <v:textbox inset="0,0,0,0">
                    <w:txbxContent>
                      <w:p w14:paraId="79BA3C91" w14:textId="77777777" w:rsidR="003B7210" w:rsidRDefault="003B7210" w:rsidP="003B7210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14:paraId="78B28DFE" w14:textId="1703E63E" w:rsidR="003B7210" w:rsidRPr="00D53C0C" w:rsidRDefault="004A0BFF" w:rsidP="003B7210">
                        <w:pPr>
                          <w:bidi w:val="0"/>
                          <w:jc w:val="center"/>
                          <w:rPr>
                            <w:b/>
                            <w:bCs/>
                            <w:sz w:val="40"/>
                            <w:szCs w:val="40"/>
                          </w:rPr>
                        </w:pPr>
                        <w:r>
                          <w:rPr>
                            <w:b/>
                            <w:bCs/>
                            <w:sz w:val="40"/>
                            <w:szCs w:val="40"/>
                          </w:rPr>
                          <w:t>1</w:t>
                        </w:r>
                      </w:p>
                    </w:txbxContent>
                  </v:textbox>
                </v:oval>
                <v:line id="Line 870" o:spid="_x0000_s1037" style="position:absolute;visibility:visible;mso-wrap-style:square" from="1426,10854" to="2361,10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1280" behindDoc="0" locked="0" layoutInCell="1" allowOverlap="1" wp14:anchorId="4F01FC7B" wp14:editId="661966BD">
            <wp:simplePos x="0" y="0"/>
            <wp:positionH relativeFrom="column">
              <wp:posOffset>2366585</wp:posOffset>
            </wp:positionH>
            <wp:positionV relativeFrom="paragraph">
              <wp:posOffset>19973</wp:posOffset>
            </wp:positionV>
            <wp:extent cx="2097405" cy="2097405"/>
            <wp:effectExtent l="0" t="0" r="0" b="0"/>
            <wp:wrapNone/>
            <wp:docPr id="5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6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7405" cy="2097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4A12" w:rsidRPr="00E23E68">
        <w:rPr>
          <w:rFonts w:cs="khalaad al-arabeh 2" w:hint="cs"/>
          <w:sz w:val="36"/>
          <w:u w:val="none"/>
          <w:rtl/>
        </w:rPr>
        <w:t>*</w:t>
      </w:r>
      <w:r w:rsidR="00004A12">
        <w:rPr>
          <w:rFonts w:cs="khalaad al-arabeh 2" w:hint="cs"/>
          <w:sz w:val="36"/>
          <w:u w:val="none"/>
          <w:rtl/>
        </w:rPr>
        <w:t xml:space="preserve"> </w:t>
      </w:r>
      <w:r w:rsidR="00004A12" w:rsidRPr="008E58BA">
        <w:rPr>
          <w:rFonts w:ascii="Fanan" w:hAnsi="Fanan" w:cs="Fanan" w:hint="cs"/>
          <w:sz w:val="32"/>
          <w:szCs w:val="32"/>
          <w:u w:val="none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Fanan"/>
            <w:sz w:val="32"/>
            <w:szCs w:val="32"/>
            <w:u w:val="none"/>
          </w:rPr>
          <m:t>A</m:t>
        </m:r>
        <m:r>
          <w:rPr>
            <w:rFonts w:ascii="Cambria Math" w:hAnsi="Cambria Math" w:cs="Fanan"/>
            <w:sz w:val="32"/>
            <w:szCs w:val="32"/>
            <w:u w:val="none"/>
          </w:rPr>
          <m:t xml:space="preserve"> ( -3 , </m:t>
        </m:r>
        <m:f>
          <m:fPr>
            <m:ctrlPr>
              <w:rPr>
                <w:rFonts w:ascii="Cambria Math" w:hAnsi="Cambria Math" w:cs="Fanan"/>
                <w:i/>
                <w:iCs/>
                <w:sz w:val="32"/>
                <w:szCs w:val="32"/>
                <w:u w:val="none"/>
              </w:rPr>
            </m:ctrlPr>
          </m:fPr>
          <m:num>
            <m:r>
              <w:rPr>
                <w:rFonts w:ascii="Cambria Math" w:hAnsi="Cambria Math" w:cs="Fanan"/>
                <w:sz w:val="32"/>
                <w:szCs w:val="32"/>
                <w:u w:val="none"/>
              </w:rPr>
              <m:t>5π</m:t>
            </m:r>
          </m:num>
          <m:den>
            <m:r>
              <w:rPr>
                <w:rFonts w:ascii="Cambria Math" w:hAnsi="Cambria Math" w:cs="Fanan"/>
                <w:sz w:val="32"/>
                <w:szCs w:val="32"/>
                <w:u w:val="none"/>
              </w:rPr>
              <m:t>6</m:t>
            </m:r>
          </m:den>
        </m:f>
        <m:r>
          <w:rPr>
            <w:rFonts w:ascii="Cambria Math" w:hAnsi="Cambria Math" w:cs="Fanan"/>
            <w:sz w:val="32"/>
            <w:szCs w:val="32"/>
            <w:u w:val="none"/>
          </w:rPr>
          <m:t xml:space="preserve"> )</m:t>
        </m:r>
      </m:oMath>
    </w:p>
    <w:p w14:paraId="2E50C8F8" w14:textId="42E35D7B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1EA12701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772F7476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2D8ADA7A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5EFE726A" w14:textId="7293DCCF" w:rsidR="00D53C0C" w:rsidRDefault="002079E0" w:rsidP="00DC249B">
      <w:pPr>
        <w:pStyle w:val="22"/>
        <w:ind w:hanging="283"/>
        <w:rPr>
          <w:sz w:val="38"/>
          <w:szCs w:val="38"/>
          <w:rtl/>
        </w:rPr>
      </w:pPr>
      <w:r>
        <w:rPr>
          <w:rFonts w:ascii="Fanan" w:hAnsi="Fanan" w:cs="Fanan"/>
          <w:noProof/>
          <w:sz w:val="40"/>
          <w:szCs w:val="28"/>
          <w:rtl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3A13CC77" wp14:editId="5B162F0D">
                <wp:simplePos x="0" y="0"/>
                <wp:positionH relativeFrom="column">
                  <wp:posOffset>-203200</wp:posOffset>
                </wp:positionH>
                <wp:positionV relativeFrom="paragraph">
                  <wp:posOffset>25400</wp:posOffset>
                </wp:positionV>
                <wp:extent cx="463550" cy="471805"/>
                <wp:effectExtent l="19685" t="25400" r="21590" b="26670"/>
                <wp:wrapNone/>
                <wp:docPr id="16" name="Group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550" cy="471805"/>
                          <a:chOff x="1672" y="13157"/>
                          <a:chExt cx="1496" cy="1260"/>
                        </a:xfrm>
                      </wpg:grpSpPr>
                      <wps:wsp>
                        <wps:cNvPr id="17" name="Rectangle 590"/>
                        <wps:cNvSpPr>
                          <a:spLocks noChangeArrowheads="1"/>
                        </wps:cNvSpPr>
                        <wps:spPr bwMode="auto">
                          <a:xfrm>
                            <a:off x="1672" y="13157"/>
                            <a:ext cx="1496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8100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1A20C2" w14:textId="77777777" w:rsidR="002079E0" w:rsidRDefault="002079E0" w:rsidP="002079E0">
                              <w:pPr>
                                <w:bidi w:val="0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476778D6" w14:textId="5F132D04" w:rsidR="002079E0" w:rsidRPr="00B83352" w:rsidRDefault="002079E0" w:rsidP="002079E0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591"/>
                        <wps:cNvCnPr>
                          <a:cxnSpLocks noChangeShapeType="1"/>
                        </wps:cNvCnPr>
                        <wps:spPr bwMode="auto">
                          <a:xfrm>
                            <a:off x="1672" y="13793"/>
                            <a:ext cx="14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13CC77" id="_x0000_s1038" style="position:absolute;left:0;text-align:left;margin-left:-16pt;margin-top:2pt;width:36.5pt;height:37.15pt;z-index:251662848" coordorigin="1672,13157" coordsize="1496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">
                <v:rect id="Rectangle 590" o:spid="_x0000_s1039" style="position:absolute;left:1672;top:13157;width:1496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" strokeweight="3pt">
                  <v:stroke linestyle="thinThin"/>
                  <v:textbox>
                    <w:txbxContent>
                      <w:p w14:paraId="2A1A20C2" w14:textId="77777777" w:rsidR="002079E0" w:rsidRDefault="002079E0" w:rsidP="002079E0">
                        <w:pPr>
                          <w:bidi w:val="0"/>
                          <w:rPr>
                            <w:b/>
                            <w:bCs/>
                          </w:rPr>
                        </w:pPr>
                      </w:p>
                      <w:p w14:paraId="476778D6" w14:textId="5F132D04" w:rsidR="002079E0" w:rsidRPr="00B83352" w:rsidRDefault="002079E0" w:rsidP="002079E0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4</w:t>
                        </w:r>
                      </w:p>
                    </w:txbxContent>
                  </v:textbox>
                </v:rect>
                <v:line id="Line 591" o:spid="_x0000_s1040" style="position:absolute;visibility:visible;mso-wrap-style:square" from="1672,13793" to="3168,13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</v:group>
            </w:pict>
          </mc:Fallback>
        </mc:AlternateContent>
      </w:r>
      <w:r w:rsidR="00DC249B" w:rsidRPr="00DA5354">
        <w:rPr>
          <w:rFonts w:hint="cs"/>
          <w:sz w:val="38"/>
          <w:szCs w:val="38"/>
          <w:rtl/>
        </w:rPr>
        <w:t xml:space="preserve">السؤال </w:t>
      </w:r>
      <w:proofErr w:type="gramStart"/>
      <w:r w:rsidR="00DC249B" w:rsidRPr="00DA5354">
        <w:rPr>
          <w:rFonts w:hint="cs"/>
          <w:sz w:val="38"/>
          <w:szCs w:val="38"/>
          <w:rtl/>
        </w:rPr>
        <w:t>الثاني :</w:t>
      </w:r>
      <w:proofErr w:type="gramEnd"/>
      <w:r w:rsidR="00DC249B" w:rsidRPr="00DA5354">
        <w:rPr>
          <w:sz w:val="38"/>
          <w:szCs w:val="38"/>
          <w:rtl/>
        </w:rPr>
        <w:t xml:space="preserve"> ضع علامة</w:t>
      </w:r>
      <w:r w:rsidR="00DC249B" w:rsidRPr="00DA5354">
        <w:rPr>
          <w:rFonts w:hint="cs"/>
          <w:sz w:val="38"/>
          <w:szCs w:val="38"/>
          <w:rtl/>
        </w:rPr>
        <w:t xml:space="preserve"> </w:t>
      </w:r>
      <w:r w:rsidR="00DC249B" w:rsidRPr="00DA5354">
        <w:rPr>
          <w:rFonts w:cs="Al-KsorZulfiMath" w:hint="cs"/>
          <w:b/>
          <w:bCs/>
          <w:sz w:val="38"/>
          <w:szCs w:val="38"/>
          <w:rtl/>
          <w:lang w:eastAsia="ar-SA"/>
        </w:rPr>
        <w:t>ض</w:t>
      </w:r>
      <w:r w:rsidR="00DC249B" w:rsidRPr="00DA5354">
        <w:rPr>
          <w:sz w:val="38"/>
          <w:szCs w:val="38"/>
          <w:rtl/>
        </w:rPr>
        <w:t xml:space="preserve">  أمام العبارة الصحيحة  أو علامة</w:t>
      </w:r>
      <w:r w:rsidR="00DC249B" w:rsidRPr="00DA5354">
        <w:rPr>
          <w:rFonts w:hint="cs"/>
          <w:sz w:val="38"/>
          <w:szCs w:val="38"/>
          <w:rtl/>
        </w:rPr>
        <w:t xml:space="preserve">  </w:t>
      </w:r>
      <w:r w:rsidR="00DA5354" w:rsidRPr="00DA5354">
        <w:rPr>
          <w:sz w:val="38"/>
          <w:szCs w:val="38"/>
        </w:rPr>
        <w:sym w:font="Wingdings 2" w:char="F04F"/>
      </w:r>
      <w:r w:rsidR="00DC249B" w:rsidRPr="00DA5354">
        <w:rPr>
          <w:sz w:val="38"/>
          <w:szCs w:val="38"/>
          <w:rtl/>
        </w:rPr>
        <w:t xml:space="preserve">  أمام العبارة الخاطئة فيما يأتي:</w:t>
      </w:r>
      <w:r w:rsidRPr="002079E0">
        <w:rPr>
          <w:rFonts w:ascii="Fanan" w:hAnsi="Fanan" w:cs="Fanan"/>
          <w:noProof/>
          <w:sz w:val="40"/>
          <w:szCs w:val="28"/>
          <w:rtl/>
        </w:rPr>
        <w:t xml:space="preserve"> </w:t>
      </w:r>
    </w:p>
    <w:tbl>
      <w:tblPr>
        <w:tblStyle w:val="TableGrid"/>
        <w:bidiVisual/>
        <w:tblW w:w="0" w:type="auto"/>
        <w:tblInd w:w="-3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851"/>
        <w:gridCol w:w="8488"/>
        <w:gridCol w:w="850"/>
      </w:tblGrid>
      <w:tr w:rsidR="00844A71" w:rsidRPr="00844A71" w14:paraId="7F55A76B" w14:textId="77777777" w:rsidTr="004C3498">
        <w:tc>
          <w:tcPr>
            <w:tcW w:w="851" w:type="dxa"/>
            <w:vAlign w:val="center"/>
          </w:tcPr>
          <w:p w14:paraId="135C04F6" w14:textId="6B5F33E5" w:rsidR="00844A71" w:rsidRPr="00844A71" w:rsidRDefault="00844A71" w:rsidP="00844A71">
            <w:pPr>
              <w:pStyle w:val="22"/>
              <w:jc w:val="center"/>
              <w:rPr>
                <w:rFonts w:cs="Fanan"/>
                <w:sz w:val="40"/>
                <w:szCs w:val="40"/>
                <w:u w:val="none"/>
                <w:rtl/>
              </w:rPr>
            </w:pPr>
            <w:r>
              <w:rPr>
                <w:rFonts w:cs="Fanan" w:hint="cs"/>
                <w:sz w:val="40"/>
                <w:szCs w:val="40"/>
                <w:u w:val="none"/>
                <w:rtl/>
              </w:rPr>
              <w:lastRenderedPageBreak/>
              <w:t>م</w:t>
            </w:r>
          </w:p>
        </w:tc>
        <w:tc>
          <w:tcPr>
            <w:tcW w:w="8488" w:type="dxa"/>
          </w:tcPr>
          <w:p w14:paraId="4C3702D2" w14:textId="42240D06" w:rsidR="00844A71" w:rsidRPr="00844A71" w:rsidRDefault="00844A71" w:rsidP="00844A71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 w:rsidRPr="00844A71">
              <w:rPr>
                <w:rFonts w:ascii="Fanan" w:hAnsi="Fanan" w:cs="Fanan" w:hint="cs"/>
                <w:sz w:val="40"/>
                <w:szCs w:val="40"/>
                <w:u w:val="none"/>
                <w:rtl/>
              </w:rPr>
              <w:t>العبارة</w:t>
            </w:r>
          </w:p>
        </w:tc>
        <w:tc>
          <w:tcPr>
            <w:tcW w:w="850" w:type="dxa"/>
          </w:tcPr>
          <w:p w14:paraId="757407A1" w14:textId="022023F0" w:rsidR="00844A71" w:rsidRPr="00844A71" w:rsidRDefault="00844A71" w:rsidP="00844A71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>
              <w:rPr>
                <w:rFonts w:ascii="Fanan" w:hAnsi="Fanan" w:cs="Fanan" w:hint="cs"/>
                <w:sz w:val="38"/>
                <w:szCs w:val="38"/>
                <w:u w:val="none"/>
                <w:rtl/>
              </w:rPr>
              <w:t>الحل</w:t>
            </w:r>
          </w:p>
        </w:tc>
      </w:tr>
      <w:tr w:rsidR="00DF35F0" w:rsidRPr="00844A71" w14:paraId="1091EB08" w14:textId="77777777" w:rsidTr="004C3498">
        <w:tc>
          <w:tcPr>
            <w:tcW w:w="851" w:type="dxa"/>
          </w:tcPr>
          <w:p w14:paraId="48A4FE15" w14:textId="4041CC4F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40"/>
                <w:szCs w:val="40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Pr="00DF35F0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1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7CB455E9" w14:textId="3A9EC36C" w:rsidR="00DF35F0" w:rsidRPr="00FD0D4D" w:rsidRDefault="00946002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الكمية </w:t>
            </w:r>
            <w:proofErr w:type="gramStart"/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التالية :</w:t>
            </w:r>
            <w:proofErr w:type="gramEnd"/>
            <w:r w:rsidR="00FD5358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</w:t>
            </w: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"  </w:t>
            </w:r>
            <w:r w:rsidRPr="00946002">
              <w:rPr>
                <w:rFonts w:cs="Fanan" w:hint="cs"/>
                <w:sz w:val="28"/>
                <w:szCs w:val="28"/>
                <w:u w:val="none"/>
                <w:rtl/>
              </w:rPr>
              <w:t xml:space="preserve">إطار دراجة وزنه </w:t>
            </w:r>
            <w:r w:rsidRPr="00946002">
              <w:rPr>
                <w:rFonts w:asciiTheme="minorHAnsi" w:eastAsiaTheme="minorHAnsi" w:hAnsiTheme="minorHAnsi" w:cs="Fanan"/>
                <w:position w:val="-10"/>
                <w:sz w:val="28"/>
                <w:szCs w:val="28"/>
                <w:u w:val="none"/>
              </w:rPr>
              <w:object w:dxaOrig="480" w:dyaOrig="320" w14:anchorId="2361E57D">
                <v:shape id="_x0000_i1040" type="#_x0000_t75" style="width:24pt;height:16.5pt" o:ole="">
                  <v:imagedata r:id="rId36" o:title=""/>
                </v:shape>
                <o:OLEObject Type="Embed" ProgID="Equation.DSMT4" ShapeID="_x0000_i1040" DrawAspect="Content" ObjectID="_1738104029" r:id="rId37"/>
              </w:object>
            </w:r>
            <w:r w:rsidRPr="00946002">
              <w:rPr>
                <w:rFonts w:cs="Fanan" w:hint="cs"/>
                <w:sz w:val="28"/>
                <w:szCs w:val="28"/>
                <w:u w:val="none"/>
                <w:rtl/>
              </w:rPr>
              <w:t xml:space="preserve">  معلق بحبل</w:t>
            </w: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"  هي كمية متجهة </w:t>
            </w:r>
            <w:r w:rsidR="00FD5358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.</w:t>
            </w:r>
          </w:p>
        </w:tc>
        <w:tc>
          <w:tcPr>
            <w:tcW w:w="850" w:type="dxa"/>
          </w:tcPr>
          <w:p w14:paraId="2D50D1EB" w14:textId="3275AE3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35B53452" w14:textId="77777777" w:rsidTr="004C3498">
        <w:tc>
          <w:tcPr>
            <w:tcW w:w="851" w:type="dxa"/>
          </w:tcPr>
          <w:p w14:paraId="48F25065" w14:textId="00EDD862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40"/>
                <w:szCs w:val="40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2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13031F44" w14:textId="2E616D10" w:rsidR="00DF35F0" w:rsidRPr="001161BE" w:rsidRDefault="00D413E9" w:rsidP="00FD0D4D">
            <w:pPr>
              <w:pStyle w:val="22"/>
              <w:rPr>
                <w:rFonts w:ascii="Fanan" w:hAnsi="Fanan" w:cs="Fanan"/>
                <w:i/>
                <w:sz w:val="28"/>
                <w:szCs w:val="28"/>
                <w:u w:val="none"/>
                <w:rtl/>
              </w:rPr>
            </w:pP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طول القطعة المستقيمة الذي بدايتها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(-4,10,4)</m:t>
              </m:r>
            </m:oMath>
            <w:r w:rsidR="001161BE"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</w:t>
            </w:r>
            <w:r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ونهايتها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(1,0,9)</m:t>
              </m:r>
            </m:oMath>
            <w:r w:rsidR="001161BE"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</w:t>
            </w:r>
            <w:r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يساوي تقريباً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12.25</m:t>
              </m:r>
            </m:oMath>
            <w:r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</w:t>
            </w:r>
            <w:r w:rsidR="001161BE"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>.</w:t>
            </w:r>
          </w:p>
        </w:tc>
        <w:tc>
          <w:tcPr>
            <w:tcW w:w="850" w:type="dxa"/>
          </w:tcPr>
          <w:p w14:paraId="79D32EBE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1985B86C" w14:textId="77777777" w:rsidTr="004C3498">
        <w:tc>
          <w:tcPr>
            <w:tcW w:w="851" w:type="dxa"/>
          </w:tcPr>
          <w:p w14:paraId="03A50D07" w14:textId="7CE90298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40"/>
                <w:szCs w:val="40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3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6DF173D9" w14:textId="2F17930A" w:rsidR="00DF35F0" w:rsidRPr="00FD0D4D" w:rsidRDefault="00845854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في نظام الاحداثيات القطبية المحور القطبي هو نصف مستقيم ممتد أفقياًً من القطب إلى </w:t>
            </w:r>
            <w:proofErr w:type="gramStart"/>
            <w:r w:rsidR="00972229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اليسار</w:t>
            </w:r>
            <w:r w:rsidR="00997A5A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.</w:t>
            </w:r>
            <w:proofErr w:type="gramEnd"/>
          </w:p>
        </w:tc>
        <w:tc>
          <w:tcPr>
            <w:tcW w:w="850" w:type="dxa"/>
          </w:tcPr>
          <w:p w14:paraId="62F62F69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505DF672" w14:textId="77777777" w:rsidTr="004C3498">
        <w:tc>
          <w:tcPr>
            <w:tcW w:w="851" w:type="dxa"/>
          </w:tcPr>
          <w:p w14:paraId="3A00C294" w14:textId="5E82F903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40"/>
                <w:szCs w:val="40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4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4A357C36" w14:textId="2D7C2253" w:rsidR="00DF35F0" w:rsidRPr="00970CA5" w:rsidRDefault="00353010" w:rsidP="00FD0D4D">
            <w:pPr>
              <w:pStyle w:val="22"/>
              <w:rPr>
                <w:rFonts w:ascii="Fanan" w:hAnsi="Fanan" w:cs="Fanan"/>
                <w:i/>
                <w:sz w:val="28"/>
                <w:szCs w:val="28"/>
                <w:u w:val="none"/>
                <w:rtl/>
              </w:rPr>
            </w:pP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الجزء التخيلي للعدد المركب 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z=-1-i</m:t>
              </m:r>
            </m:oMath>
            <w:r w:rsidR="00970CA5"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</w:t>
            </w:r>
            <w:r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هو 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-1</m:t>
              </m:r>
            </m:oMath>
            <w:r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 </w:t>
            </w:r>
            <w:r w:rsidR="00970CA5"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>.</w:t>
            </w:r>
          </w:p>
        </w:tc>
        <w:tc>
          <w:tcPr>
            <w:tcW w:w="850" w:type="dxa"/>
          </w:tcPr>
          <w:p w14:paraId="00EAF24C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0820DE89" w14:textId="77777777" w:rsidTr="004C3498">
        <w:tc>
          <w:tcPr>
            <w:tcW w:w="851" w:type="dxa"/>
          </w:tcPr>
          <w:p w14:paraId="3FC44D08" w14:textId="16E62E67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5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68CBF423" w14:textId="71CE2F27" w:rsidR="00DF35F0" w:rsidRPr="001D69B9" w:rsidRDefault="00BC1B33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r w:rsidRPr="001D69B9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الحالة </w:t>
            </w:r>
            <w:proofErr w:type="gramStart"/>
            <w:r w:rsidRPr="001D69B9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الآتية :</w:t>
            </w:r>
            <w:proofErr w:type="gramEnd"/>
            <w:r w:rsidRPr="001D69B9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" </w:t>
            </w:r>
            <w:r w:rsidR="001D69B9" w:rsidRPr="001D69B9">
              <w:rPr>
                <w:rFonts w:cs="Fanan"/>
                <w:sz w:val="28"/>
                <w:szCs w:val="28"/>
                <w:u w:val="none"/>
                <w:rtl/>
              </w:rPr>
              <w:t>تريد اختبار علاج لمعالجة الصلع عند الرجال</w:t>
            </w:r>
            <w:r w:rsidR="001D69B9" w:rsidRPr="001D69B9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"  تتطلب دراسة مسحية</w:t>
            </w:r>
            <w:r w:rsidR="00935477" w:rsidRPr="001D69B9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.</w:t>
            </w:r>
          </w:p>
        </w:tc>
        <w:tc>
          <w:tcPr>
            <w:tcW w:w="850" w:type="dxa"/>
          </w:tcPr>
          <w:p w14:paraId="7361C073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6737C3BF" w14:textId="77777777" w:rsidTr="004C3498">
        <w:tc>
          <w:tcPr>
            <w:tcW w:w="851" w:type="dxa"/>
          </w:tcPr>
          <w:p w14:paraId="7005F0D4" w14:textId="5E8DF614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6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13F9AD6F" w14:textId="77777777" w:rsidR="00DF35F0" w:rsidRDefault="001D69B9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r w:rsidRPr="001D69B9">
              <w:rPr>
                <w:rFonts w:ascii="Fanan" w:hAnsi="Fanan" w:cs="Fanan"/>
                <w:sz w:val="28"/>
                <w:szCs w:val="28"/>
                <w:u w:val="none"/>
                <w:rtl/>
              </w:rPr>
              <w:t>مقياس النزعة المركزية الذي يقيس البيانات التالية بصورة أفضل</w:t>
            </w: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هو </w:t>
            </w:r>
            <w:proofErr w:type="gramStart"/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الوسيط </w:t>
            </w:r>
            <w:r w:rsidR="007A0152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.</w:t>
            </w:r>
            <w:proofErr w:type="gramEnd"/>
          </w:p>
          <w:p w14:paraId="2EF4E4A9" w14:textId="50A3AE69" w:rsidR="001D69B9" w:rsidRPr="001D69B9" w:rsidRDefault="00EB7E7A" w:rsidP="001D69B9">
            <w:pPr>
              <w:pStyle w:val="22"/>
              <w:jc w:val="center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proofErr w:type="gramStart"/>
            <w:r>
              <w:rPr>
                <w:rFonts w:cs="Fanan" w:hint="cs"/>
                <w:sz w:val="28"/>
                <w:szCs w:val="28"/>
                <w:u w:val="none"/>
                <w:rtl/>
                <w:lang w:val="en-ZA"/>
              </w:rPr>
              <w:t xml:space="preserve">"  </w:t>
            </w:r>
            <w:r w:rsidR="001D69B9" w:rsidRPr="001D69B9">
              <w:rPr>
                <w:rFonts w:cs="Fanan"/>
                <w:sz w:val="28"/>
                <w:szCs w:val="28"/>
                <w:u w:val="none"/>
                <w:lang w:val="en-ZA"/>
              </w:rPr>
              <w:t>19</w:t>
            </w:r>
            <w:proofErr w:type="gramEnd"/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8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7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1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6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3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5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2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4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20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0</w:t>
            </w: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"</w:t>
            </w:r>
          </w:p>
        </w:tc>
        <w:tc>
          <w:tcPr>
            <w:tcW w:w="850" w:type="dxa"/>
          </w:tcPr>
          <w:p w14:paraId="03F4F3C0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1EF71E65" w14:textId="77777777" w:rsidTr="004C3498">
        <w:tc>
          <w:tcPr>
            <w:tcW w:w="851" w:type="dxa"/>
          </w:tcPr>
          <w:p w14:paraId="615D5CAA" w14:textId="31C5E6E2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7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55B8BD46" w14:textId="4DC4B58B" w:rsidR="00DF35F0" w:rsidRPr="00FD0D4D" w:rsidRDefault="004A0BFF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مشتقة الدالة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f</m:t>
              </m:r>
              <m:d>
                <m:d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x</m:t>
                  </m:r>
                </m:e>
              </m:d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=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9</m:t>
                  </m:r>
                </m:sup>
              </m:sSup>
            </m:oMath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 هي  </w:t>
            </w:r>
            <m:oMath>
              <m:acc>
                <m:accPr>
                  <m:chr m:val="́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accPr>
                <m:e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x</m:t>
                  </m:r>
                </m:e>
              </m:d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=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9x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8</m:t>
                  </m:r>
                </m:sup>
              </m:sSup>
            </m:oMath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</w:t>
            </w:r>
            <w:r w:rsidR="00C41BB4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.</w:t>
            </w:r>
          </w:p>
        </w:tc>
        <w:tc>
          <w:tcPr>
            <w:tcW w:w="850" w:type="dxa"/>
          </w:tcPr>
          <w:p w14:paraId="2B420644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3583C966" w14:textId="77777777" w:rsidTr="004C3498">
        <w:tc>
          <w:tcPr>
            <w:tcW w:w="851" w:type="dxa"/>
          </w:tcPr>
          <w:p w14:paraId="0955CB4E" w14:textId="2FAECC53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8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3B65352B" w14:textId="2F309381" w:rsidR="00DF35F0" w:rsidRPr="004C3498" w:rsidRDefault="00000000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Fanan"/>
                          <w:i/>
                          <w:sz w:val="28"/>
                          <w:szCs w:val="28"/>
                          <w:u w:val="none"/>
                        </w:rPr>
                      </m:ctrlPr>
                    </m:limLowPr>
                    <m:e>
                      <m:r>
                        <w:rPr>
                          <w:rFonts w:ascii="Cambria Math" w:hAnsi="Cambria Math" w:cs="Fanan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Fanan"/>
                          <w:sz w:val="28"/>
                          <w:szCs w:val="28"/>
                          <w:u w:val="none"/>
                        </w:rPr>
                        <m:t>x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Fanan"/>
                          <w:i/>
                          <w:sz w:val="28"/>
                          <w:szCs w:val="28"/>
                          <w:u w:val="none"/>
                        </w:rPr>
                      </m:ctrlPr>
                    </m:fPr>
                    <m:num>
                      <m:r>
                        <w:rPr>
                          <w:rFonts w:ascii="Cambria Math" w:hAnsi="Cambria Math" w:cs="Fanan"/>
                          <w:sz w:val="28"/>
                          <w:szCs w:val="28"/>
                          <w:u w:val="none"/>
                        </w:rPr>
                        <m:t>-3</m:t>
                      </m:r>
                      <m:sSup>
                        <m:sSupPr>
                          <m:ctrlPr>
                            <w:rPr>
                              <w:rFonts w:ascii="Cambria Math" w:hAnsi="Cambria Math" w:cs="Fanan"/>
                              <w:i/>
                              <w:sz w:val="28"/>
                              <w:szCs w:val="28"/>
                              <w:u w:val="none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Fanan"/>
                              <w:sz w:val="28"/>
                              <w:szCs w:val="28"/>
                              <w:u w:val="none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Fanan"/>
                              <w:sz w:val="28"/>
                              <w:szCs w:val="28"/>
                              <w:u w:val="none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Fanan"/>
                          <w:sz w:val="28"/>
                          <w:szCs w:val="28"/>
                          <w:u w:val="none"/>
                        </w:rPr>
                        <m:t>+7</m:t>
                      </m:r>
                    </m:num>
                    <m:den>
                      <m:r>
                        <w:rPr>
                          <w:rFonts w:ascii="Cambria Math" w:hAnsi="Cambria Math" w:cs="Fanan"/>
                          <w:sz w:val="28"/>
                          <w:szCs w:val="28"/>
                          <w:u w:val="none"/>
                        </w:rPr>
                        <m:t>5x+1</m:t>
                      </m:r>
                    </m:den>
                  </m:f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=-∞</m:t>
                  </m:r>
                </m:e>
              </m:func>
            </m:oMath>
            <w:r w:rsidR="0060456C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</w:t>
            </w:r>
            <w:r w:rsidR="004C3498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.</w:t>
            </w:r>
          </w:p>
        </w:tc>
        <w:tc>
          <w:tcPr>
            <w:tcW w:w="850" w:type="dxa"/>
          </w:tcPr>
          <w:p w14:paraId="34B5978D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</w:tbl>
    <w:p w14:paraId="5A556B3D" w14:textId="017D6AA5" w:rsidR="001D063C" w:rsidRDefault="006E2FF9" w:rsidP="009950AA">
      <w:pPr>
        <w:pStyle w:val="22"/>
        <w:spacing w:before="240"/>
        <w:ind w:hanging="283"/>
        <w:rPr>
          <w:rtl/>
        </w:rPr>
      </w:pPr>
      <w:r>
        <w:rPr>
          <w:noProof/>
          <w:sz w:val="28"/>
          <w:szCs w:val="28"/>
          <w:u w:val="none"/>
          <w:rtl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73B40C4A" wp14:editId="332B12EE">
                <wp:simplePos x="0" y="0"/>
                <wp:positionH relativeFrom="column">
                  <wp:posOffset>336026</wp:posOffset>
                </wp:positionH>
                <wp:positionV relativeFrom="paragraph">
                  <wp:posOffset>40005</wp:posOffset>
                </wp:positionV>
                <wp:extent cx="529198" cy="558219"/>
                <wp:effectExtent l="0" t="0" r="23495" b="13335"/>
                <wp:wrapNone/>
                <wp:docPr id="23" name="Group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9198" cy="558219"/>
                          <a:chOff x="1388" y="10101"/>
                          <a:chExt cx="1026" cy="1621"/>
                        </a:xfrm>
                      </wpg:grpSpPr>
                      <wps:wsp>
                        <wps:cNvPr id="24" name="Oval 869"/>
                        <wps:cNvSpPr>
                          <a:spLocks noChangeArrowheads="1"/>
                        </wps:cNvSpPr>
                        <wps:spPr bwMode="auto">
                          <a:xfrm>
                            <a:off x="1388" y="10101"/>
                            <a:ext cx="1026" cy="16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19CF105" w14:textId="77777777" w:rsidR="006E2FF9" w:rsidRDefault="006E2FF9" w:rsidP="006E2FF9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5CD72C59" w14:textId="75D71595" w:rsidR="006E2FF9" w:rsidRPr="006E2FF9" w:rsidRDefault="0060456C" w:rsidP="006E2FF9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Line 870"/>
                        <wps:cNvCnPr>
                          <a:cxnSpLocks noChangeShapeType="1"/>
                        </wps:cNvCnPr>
                        <wps:spPr bwMode="auto">
                          <a:xfrm>
                            <a:off x="1426" y="10854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B40C4A" id="_x0000_s1041" style="position:absolute;left:0;text-align:left;margin-left:26.45pt;margin-top:3.15pt;width:41.65pt;height:43.95pt;z-index:251670016" coordorigin="1388,10101" coordsize="1026,1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">
                <v:oval id="Oval 869" o:spid="_x0000_s1042" style="position:absolute;left:1388;top:10101;width:1026;height: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">
                  <v:textbox inset="0,0,0,0">
                    <w:txbxContent>
                      <w:p w14:paraId="619CF105" w14:textId="77777777" w:rsidR="006E2FF9" w:rsidRDefault="006E2FF9" w:rsidP="006E2FF9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14:paraId="5CD72C59" w14:textId="75D71595" w:rsidR="006E2FF9" w:rsidRPr="006E2FF9" w:rsidRDefault="0060456C" w:rsidP="006E2FF9">
                        <w:pPr>
                          <w:bidi w:val="0"/>
                          <w:jc w:val="center"/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oval>
                <v:line id="Line 870" o:spid="_x0000_s1043" style="position:absolute;visibility:visible;mso-wrap-style:square" from="1426,10854" to="2361,10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</v:group>
            </w:pict>
          </mc:Fallback>
        </mc:AlternateContent>
      </w:r>
      <w:r>
        <w:rPr>
          <w:rFonts w:ascii="Fanan" w:hAnsi="Fanan" w:cs="Fanan"/>
          <w:noProof/>
          <w:sz w:val="40"/>
          <w:szCs w:val="28"/>
          <w:rtl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50A2745D" wp14:editId="37B9EF97">
                <wp:simplePos x="0" y="0"/>
                <wp:positionH relativeFrom="column">
                  <wp:posOffset>-180864</wp:posOffset>
                </wp:positionH>
                <wp:positionV relativeFrom="paragraph">
                  <wp:posOffset>48260</wp:posOffset>
                </wp:positionV>
                <wp:extent cx="463550" cy="471805"/>
                <wp:effectExtent l="19050" t="19050" r="31750" b="23495"/>
                <wp:wrapNone/>
                <wp:docPr id="20" name="Group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550" cy="471805"/>
                          <a:chOff x="1672" y="13157"/>
                          <a:chExt cx="1496" cy="1260"/>
                        </a:xfrm>
                      </wpg:grpSpPr>
                      <wps:wsp>
                        <wps:cNvPr id="21" name="Rectangle 590"/>
                        <wps:cNvSpPr>
                          <a:spLocks noChangeArrowheads="1"/>
                        </wps:cNvSpPr>
                        <wps:spPr bwMode="auto">
                          <a:xfrm>
                            <a:off x="1672" y="13157"/>
                            <a:ext cx="1496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8100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C7D197" w14:textId="77777777" w:rsidR="006E2FF9" w:rsidRDefault="006E2FF9" w:rsidP="006E2FF9">
                              <w:pPr>
                                <w:bidi w:val="0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67C044ED" w14:textId="6270E898" w:rsidR="006E2FF9" w:rsidRPr="00B83352" w:rsidRDefault="006E2FF9" w:rsidP="006E2FF9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591"/>
                        <wps:cNvCnPr>
                          <a:cxnSpLocks noChangeShapeType="1"/>
                        </wps:cNvCnPr>
                        <wps:spPr bwMode="auto">
                          <a:xfrm>
                            <a:off x="1672" y="13793"/>
                            <a:ext cx="14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A2745D" id="_x0000_s1044" style="position:absolute;left:0;text-align:left;margin-left:-14.25pt;margin-top:3.8pt;width:36.5pt;height:37.15pt;z-index:251667968" coordorigin="1672,13157" coordsize="1496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">
                <v:rect id="Rectangle 590" o:spid="_x0000_s1045" style="position:absolute;left:1672;top:13157;width:1496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" strokeweight="3pt">
                  <v:stroke linestyle="thinThin"/>
                  <v:textbox>
                    <w:txbxContent>
                      <w:p w14:paraId="17C7D197" w14:textId="77777777" w:rsidR="006E2FF9" w:rsidRDefault="006E2FF9" w:rsidP="006E2FF9">
                        <w:pPr>
                          <w:bidi w:val="0"/>
                          <w:rPr>
                            <w:b/>
                            <w:bCs/>
                          </w:rPr>
                        </w:pPr>
                      </w:p>
                      <w:p w14:paraId="67C044ED" w14:textId="6270E898" w:rsidR="006E2FF9" w:rsidRPr="00B83352" w:rsidRDefault="006E2FF9" w:rsidP="006E2FF9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5</w:t>
                        </w:r>
                      </w:p>
                    </w:txbxContent>
                  </v:textbox>
                </v:rect>
                <v:line id="Line 591" o:spid="_x0000_s1046" style="position:absolute;visibility:visible;mso-wrap-style:square" from="1672,13793" to="3168,13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</v:group>
            </w:pict>
          </mc:Fallback>
        </mc:AlternateContent>
      </w:r>
      <w:r w:rsidR="009950AA">
        <w:rPr>
          <w:rFonts w:hint="cs"/>
          <w:rtl/>
        </w:rPr>
        <w:t xml:space="preserve">السؤال </w:t>
      </w:r>
      <w:proofErr w:type="gramStart"/>
      <w:r w:rsidR="009950AA">
        <w:rPr>
          <w:rFonts w:hint="cs"/>
          <w:rtl/>
        </w:rPr>
        <w:t>الثالث :</w:t>
      </w:r>
      <w:proofErr w:type="gramEnd"/>
      <w:r w:rsidR="009950AA">
        <w:rPr>
          <w:rFonts w:hint="cs"/>
          <w:rtl/>
        </w:rPr>
        <w:t xml:space="preserve"> </w:t>
      </w:r>
      <w:r w:rsidR="009950AA" w:rsidRPr="00F44FAC">
        <w:rPr>
          <w:sz w:val="32"/>
          <w:szCs w:val="32"/>
        </w:rPr>
        <w:t>A</w:t>
      </w:r>
      <w:r w:rsidR="009950AA">
        <w:rPr>
          <w:rFonts w:hint="cs"/>
          <w:rtl/>
        </w:rPr>
        <w:t>)</w:t>
      </w:r>
      <w:r w:rsidR="009950AA" w:rsidRPr="009950AA">
        <w:rPr>
          <w:rtl/>
        </w:rPr>
        <w:t xml:space="preserve"> </w:t>
      </w:r>
      <w:r w:rsidR="001D063C" w:rsidRPr="001D063C">
        <w:rPr>
          <w:rtl/>
        </w:rPr>
        <w:t xml:space="preserve">يتوزع عمر </w:t>
      </w:r>
      <m:oMath>
        <m:r>
          <w:rPr>
            <w:rFonts w:ascii="Cambria Math" w:hAnsi="Cambria Math" w:cs="Fanan"/>
            <w:sz w:val="28"/>
            <w:szCs w:val="28"/>
          </w:rPr>
          <m:t>1000</m:t>
        </m:r>
      </m:oMath>
      <w:r w:rsidR="001D063C">
        <w:rPr>
          <w:rFonts w:hint="cs"/>
          <w:rtl/>
        </w:rPr>
        <w:t xml:space="preserve"> </w:t>
      </w:r>
      <w:r w:rsidR="001D063C" w:rsidRPr="001D063C">
        <w:rPr>
          <w:rtl/>
        </w:rPr>
        <w:t xml:space="preserve">مصباح كهربائي توزيعاً طبيعياً بمتوسط حسابي </w:t>
      </w:r>
      <m:oMath>
        <m:r>
          <w:rPr>
            <w:rFonts w:ascii="Cambria Math" w:hAnsi="Cambria Math" w:cs="Fanan"/>
            <w:sz w:val="28"/>
            <w:szCs w:val="28"/>
          </w:rPr>
          <m:t>400</m:t>
        </m:r>
      </m:oMath>
      <w:r w:rsidR="001D063C">
        <w:rPr>
          <w:rFonts w:hint="cs"/>
          <w:rtl/>
        </w:rPr>
        <w:t xml:space="preserve"> </w:t>
      </w:r>
      <w:r w:rsidR="001D063C" w:rsidRPr="001D063C">
        <w:rPr>
          <w:rtl/>
        </w:rPr>
        <w:t>يوم</w:t>
      </w:r>
      <w:r w:rsidR="009950AA" w:rsidRPr="009950AA">
        <w:rPr>
          <w:rtl/>
        </w:rPr>
        <w:t xml:space="preserve"> :</w:t>
      </w:r>
    </w:p>
    <w:p w14:paraId="1C693A55" w14:textId="7B715C09" w:rsidR="00DA5354" w:rsidRDefault="006E2FF9" w:rsidP="001D063C">
      <w:pPr>
        <w:pStyle w:val="22"/>
        <w:ind w:hanging="283"/>
        <w:rPr>
          <w:rtl/>
        </w:rPr>
      </w:pPr>
      <w:r w:rsidRPr="006E2FF9">
        <w:rPr>
          <w:rFonts w:ascii="Fanan" w:hAnsi="Fanan" w:cs="Fanan"/>
          <w:noProof/>
          <w:sz w:val="40"/>
          <w:szCs w:val="28"/>
          <w:rtl/>
        </w:rPr>
        <w:t xml:space="preserve"> </w:t>
      </w:r>
      <w:r w:rsidR="001D063C" w:rsidRPr="001D063C">
        <w:rPr>
          <w:rtl/>
        </w:rPr>
        <w:t>وانحراف معياري</w:t>
      </w:r>
      <w:r w:rsidR="001D063C">
        <w:rPr>
          <w:rFonts w:hint="cs"/>
          <w:rtl/>
        </w:rPr>
        <w:t xml:space="preserve"> </w:t>
      </w:r>
      <w:r w:rsidR="001D063C" w:rsidRPr="001D063C">
        <w:rPr>
          <w:rtl/>
        </w:rPr>
        <w:t xml:space="preserve"> </w:t>
      </w:r>
      <m:oMath>
        <m:r>
          <w:rPr>
            <w:rFonts w:ascii="Cambria Math" w:hAnsi="Cambria Math" w:cs="Fanan"/>
            <w:sz w:val="28"/>
            <w:szCs w:val="28"/>
          </w:rPr>
          <m:t>25</m:t>
        </m:r>
      </m:oMath>
      <w:r w:rsidR="001D063C">
        <w:rPr>
          <w:rFonts w:hint="cs"/>
          <w:rtl/>
        </w:rPr>
        <w:t xml:space="preserve"> </w:t>
      </w:r>
      <w:proofErr w:type="gramStart"/>
      <w:r w:rsidR="001D063C" w:rsidRPr="001D063C">
        <w:rPr>
          <w:rtl/>
        </w:rPr>
        <w:t>يوم ،</w:t>
      </w:r>
      <w:proofErr w:type="gramEnd"/>
      <w:r w:rsidR="001D063C" w:rsidRPr="001D063C">
        <w:rPr>
          <w:rtl/>
        </w:rPr>
        <w:t xml:space="preserve"> فكم مصباحاً يقع عمره بين</w:t>
      </w:r>
      <w:r w:rsidR="001D063C">
        <w:rPr>
          <w:rFonts w:hint="cs"/>
          <w:rtl/>
        </w:rPr>
        <w:t xml:space="preserve">  </w:t>
      </w:r>
      <w:r w:rsidR="001D063C" w:rsidRPr="001D063C">
        <w:rPr>
          <w:rtl/>
        </w:rPr>
        <w:t xml:space="preserve"> </w:t>
      </w:r>
      <m:oMath>
        <m:r>
          <w:rPr>
            <w:rFonts w:ascii="Cambria Math" w:hAnsi="Cambria Math" w:cs="Fanan"/>
            <w:sz w:val="28"/>
            <w:szCs w:val="28"/>
          </w:rPr>
          <m:t>450</m:t>
        </m:r>
      </m:oMath>
      <w:r w:rsidR="001D063C" w:rsidRPr="001D063C">
        <w:rPr>
          <w:rtl/>
        </w:rPr>
        <w:t xml:space="preserve"> </w:t>
      </w:r>
      <w:r w:rsidR="001D063C">
        <w:rPr>
          <w:rFonts w:hint="cs"/>
          <w:rtl/>
        </w:rPr>
        <w:t xml:space="preserve">  </w:t>
      </w:r>
      <w:r w:rsidR="001D063C" w:rsidRPr="001D063C">
        <w:rPr>
          <w:rtl/>
        </w:rPr>
        <w:t xml:space="preserve">يوماً ، </w:t>
      </w:r>
      <m:oMath>
        <m:r>
          <w:rPr>
            <w:rFonts w:ascii="Cambria Math" w:hAnsi="Cambria Math" w:cs="Fanan"/>
            <w:sz w:val="28"/>
            <w:szCs w:val="28"/>
          </w:rPr>
          <m:t>375</m:t>
        </m:r>
      </m:oMath>
      <w:r w:rsidR="001D063C">
        <w:rPr>
          <w:rFonts w:hint="cs"/>
          <w:rtl/>
        </w:rPr>
        <w:t xml:space="preserve">  </w:t>
      </w:r>
      <w:r w:rsidR="001D063C" w:rsidRPr="001D063C">
        <w:rPr>
          <w:rtl/>
        </w:rPr>
        <w:t>يوماً ؟</w:t>
      </w:r>
    </w:p>
    <w:p w14:paraId="4B67BCBA" w14:textId="0D820894" w:rsidR="001D063C" w:rsidRDefault="001D063C" w:rsidP="008F62FF">
      <w:pPr>
        <w:pStyle w:val="22"/>
        <w:spacing w:before="120"/>
        <w:ind w:left="-284"/>
        <w:rPr>
          <w:sz w:val="32"/>
          <w:szCs w:val="32"/>
          <w:rtl/>
        </w:rPr>
      </w:pPr>
    </w:p>
    <w:p w14:paraId="13C191A1" w14:textId="508FCEDD" w:rsidR="001D063C" w:rsidRDefault="009E6420" w:rsidP="008F62FF">
      <w:pPr>
        <w:pStyle w:val="22"/>
        <w:spacing w:before="120"/>
        <w:ind w:left="-284"/>
        <w:rPr>
          <w:sz w:val="32"/>
          <w:szCs w:val="32"/>
          <w:rtl/>
        </w:rPr>
      </w:pPr>
      <w:r w:rsidRPr="007C26D3">
        <w:rPr>
          <w:rFonts w:cs="Arial"/>
          <w:noProof/>
          <w:rtl/>
        </w:rPr>
        <w:drawing>
          <wp:anchor distT="0" distB="0" distL="114300" distR="114300" simplePos="0" relativeHeight="251685376" behindDoc="0" locked="0" layoutInCell="1" allowOverlap="1" wp14:anchorId="04A822F2" wp14:editId="67BF3661">
            <wp:simplePos x="0" y="0"/>
            <wp:positionH relativeFrom="column">
              <wp:posOffset>-176632</wp:posOffset>
            </wp:positionH>
            <wp:positionV relativeFrom="paragraph">
              <wp:posOffset>100240</wp:posOffset>
            </wp:positionV>
            <wp:extent cx="4043362" cy="1314450"/>
            <wp:effectExtent l="0" t="0" r="0" b="0"/>
            <wp:wrapNone/>
            <wp:docPr id="45" name="صورة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3362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AC4790" w14:textId="77777777" w:rsidR="001D063C" w:rsidRDefault="001D063C" w:rsidP="008F62FF">
      <w:pPr>
        <w:pStyle w:val="22"/>
        <w:spacing w:before="120"/>
        <w:ind w:left="-284"/>
        <w:rPr>
          <w:sz w:val="32"/>
          <w:szCs w:val="32"/>
          <w:rtl/>
        </w:rPr>
      </w:pPr>
    </w:p>
    <w:p w14:paraId="3B3D694D" w14:textId="77777777" w:rsidR="001D063C" w:rsidRDefault="001D063C" w:rsidP="008F62FF">
      <w:pPr>
        <w:pStyle w:val="22"/>
        <w:spacing w:before="120"/>
        <w:ind w:left="-284"/>
        <w:rPr>
          <w:sz w:val="32"/>
          <w:szCs w:val="32"/>
          <w:rtl/>
        </w:rPr>
      </w:pPr>
    </w:p>
    <w:p w14:paraId="3FAD854F" w14:textId="77777777" w:rsidR="001D063C" w:rsidRDefault="001D063C" w:rsidP="008F62FF">
      <w:pPr>
        <w:pStyle w:val="22"/>
        <w:spacing w:before="120"/>
        <w:ind w:left="-284"/>
        <w:rPr>
          <w:sz w:val="32"/>
          <w:szCs w:val="32"/>
          <w:rtl/>
        </w:rPr>
      </w:pPr>
    </w:p>
    <w:p w14:paraId="28563E41" w14:textId="3EA7D219" w:rsidR="0060456C" w:rsidRDefault="001D063C" w:rsidP="009E6420">
      <w:pPr>
        <w:pStyle w:val="22"/>
        <w:spacing w:before="120"/>
        <w:ind w:left="-284"/>
        <w:rPr>
          <w:rFonts w:cs="Fanan"/>
          <w:szCs w:val="48"/>
          <w:rtl/>
        </w:rPr>
      </w:pPr>
      <w:r>
        <w:rPr>
          <w:noProof/>
          <w:sz w:val="28"/>
          <w:szCs w:val="28"/>
          <w:u w:val="none"/>
          <w:rtl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2F5B8AFB" wp14:editId="5C2D33C3">
                <wp:simplePos x="0" y="0"/>
                <wp:positionH relativeFrom="column">
                  <wp:posOffset>-176497</wp:posOffset>
                </wp:positionH>
                <wp:positionV relativeFrom="paragraph">
                  <wp:posOffset>172606</wp:posOffset>
                </wp:positionV>
                <wp:extent cx="529198" cy="558219"/>
                <wp:effectExtent l="0" t="0" r="23495" b="13335"/>
                <wp:wrapNone/>
                <wp:docPr id="26" name="Group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9198" cy="558219"/>
                          <a:chOff x="1388" y="10101"/>
                          <a:chExt cx="1026" cy="1621"/>
                        </a:xfrm>
                      </wpg:grpSpPr>
                      <wps:wsp>
                        <wps:cNvPr id="27" name="Oval 869"/>
                        <wps:cNvSpPr>
                          <a:spLocks noChangeArrowheads="1"/>
                        </wps:cNvSpPr>
                        <wps:spPr bwMode="auto">
                          <a:xfrm>
                            <a:off x="1388" y="10101"/>
                            <a:ext cx="1026" cy="16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1342279" w14:textId="77777777" w:rsidR="00806D10" w:rsidRDefault="00806D10" w:rsidP="00806D10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381B4ADB" w14:textId="45D4AB8C" w:rsidR="00806D10" w:rsidRPr="006E2FF9" w:rsidRDefault="004A0BFF" w:rsidP="00806D10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Line 870"/>
                        <wps:cNvCnPr>
                          <a:cxnSpLocks noChangeShapeType="1"/>
                        </wps:cNvCnPr>
                        <wps:spPr bwMode="auto">
                          <a:xfrm>
                            <a:off x="1426" y="10854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5B8AFB" id="_x0000_s1047" style="position:absolute;left:0;text-align:left;margin-left:-13.9pt;margin-top:13.6pt;width:41.65pt;height:43.95pt;z-index:251672064" coordorigin="1388,10101" coordsize="1026,1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">
                <v:oval id="Oval 869" o:spid="_x0000_s1048" style="position:absolute;left:1388;top:10101;width:1026;height: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">
                  <v:textbox inset="0,0,0,0">
                    <w:txbxContent>
                      <w:p w14:paraId="31342279" w14:textId="77777777" w:rsidR="00806D10" w:rsidRDefault="00806D10" w:rsidP="00806D10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14:paraId="381B4ADB" w14:textId="45D4AB8C" w:rsidR="00806D10" w:rsidRPr="006E2FF9" w:rsidRDefault="004A0BFF" w:rsidP="00806D10">
                        <w:pPr>
                          <w:bidi w:val="0"/>
                          <w:jc w:val="center"/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oval>
                <v:line id="Line 870" o:spid="_x0000_s1049" style="position:absolute;visibility:visible;mso-wrap-style:square" from="1426,10854" to="2361,10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</v:group>
            </w:pict>
          </mc:Fallback>
        </mc:AlternateContent>
      </w:r>
      <w:r w:rsidR="006E2FF9" w:rsidRPr="00805BC1">
        <w:rPr>
          <w:sz w:val="32"/>
          <w:szCs w:val="32"/>
        </w:rPr>
        <w:t>B</w:t>
      </w:r>
      <w:r w:rsidR="006E2FF9" w:rsidRPr="00805BC1">
        <w:rPr>
          <w:rFonts w:hint="cs"/>
          <w:rtl/>
        </w:rPr>
        <w:t>)</w:t>
      </w:r>
      <w:r w:rsidR="006E2FF9" w:rsidRPr="00805BC1">
        <w:rPr>
          <w:rtl/>
        </w:rPr>
        <w:t xml:space="preserve"> </w:t>
      </w:r>
      <w:r w:rsidR="009E6420">
        <w:rPr>
          <w:rFonts w:cs="Fanan" w:hint="cs"/>
          <w:szCs w:val="48"/>
          <w:rtl/>
        </w:rPr>
        <w:t xml:space="preserve">أوجد </w:t>
      </w:r>
      <w:r w:rsidR="004A0BFF">
        <w:rPr>
          <w:rFonts w:cs="Fanan" w:hint="cs"/>
          <w:szCs w:val="48"/>
          <w:rtl/>
        </w:rPr>
        <w:t xml:space="preserve">نهاية الدالة التالية </w:t>
      </w:r>
      <w:r w:rsidR="009E6420">
        <w:rPr>
          <w:rFonts w:cs="Fanan" w:hint="cs"/>
          <w:szCs w:val="48"/>
          <w:rtl/>
        </w:rPr>
        <w:t xml:space="preserve">مع إيضاح خطوات </w:t>
      </w:r>
      <w:proofErr w:type="gramStart"/>
      <w:r w:rsidR="009E6420">
        <w:rPr>
          <w:rFonts w:cs="Fanan" w:hint="cs"/>
          <w:szCs w:val="48"/>
          <w:rtl/>
        </w:rPr>
        <w:t>الحل :</w:t>
      </w:r>
      <w:proofErr w:type="gramEnd"/>
    </w:p>
    <w:p w14:paraId="4E1E1DA6" w14:textId="39EAE867" w:rsidR="009E6420" w:rsidRDefault="009E6420" w:rsidP="009E6420">
      <w:pPr>
        <w:pStyle w:val="22"/>
        <w:spacing w:before="120"/>
        <w:ind w:left="-284"/>
        <w:rPr>
          <w:rFonts w:cs="Fanan"/>
          <w:szCs w:val="48"/>
          <w:rtl/>
        </w:rPr>
      </w:pPr>
    </w:p>
    <w:p w14:paraId="03E288CB" w14:textId="7F3FD939" w:rsidR="009E6420" w:rsidRPr="009E6420" w:rsidRDefault="00000000" w:rsidP="009E6420">
      <w:pPr>
        <w:pStyle w:val="22"/>
        <w:spacing w:before="120"/>
        <w:ind w:left="-284"/>
        <w:jc w:val="right"/>
        <w:rPr>
          <w:rFonts w:cs="Fanan"/>
          <w:i/>
          <w:szCs w:val="48"/>
          <w:rtl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Fanan"/>
                  <w:i/>
                  <w:szCs w:val="48"/>
                  <w:u w:val="none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Fanan"/>
                      <w:i/>
                      <w:szCs w:val="48"/>
                      <w:u w:val="none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Fanan"/>
                      <w:szCs w:val="48"/>
                    </w:rPr>
                    <m:t>lim</m:t>
                  </m:r>
                </m:e>
                <m:lim>
                  <m:r>
                    <w:rPr>
                      <w:rFonts w:ascii="Cambria Math" w:hAnsi="Cambria Math" w:cs="Fanan"/>
                      <w:szCs w:val="48"/>
                      <w:u w:val="none"/>
                    </w:rPr>
                    <m:t>x→9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Fanan"/>
                      <w:i/>
                      <w:szCs w:val="48"/>
                      <w:u w:val="none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Cs w:val="48"/>
                      <w:u w:val="none"/>
                    </w:rPr>
                    <m:t>x-9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Fanan"/>
                          <w:i/>
                          <w:szCs w:val="48"/>
                          <w:u w:val="none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Fanan"/>
                          <w:szCs w:val="48"/>
                          <w:u w:val="none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Fanan"/>
                      <w:szCs w:val="48"/>
                      <w:u w:val="none"/>
                    </w:rPr>
                    <m:t>-3</m:t>
                  </m:r>
                </m:den>
              </m:f>
              <m:r>
                <w:rPr>
                  <w:rFonts w:ascii="Cambria Math" w:hAnsi="Cambria Math" w:cs="Fanan"/>
                  <w:szCs w:val="48"/>
                  <w:u w:val="none"/>
                </w:rPr>
                <m:t>=</m:t>
              </m:r>
            </m:e>
          </m:func>
        </m:oMath>
      </m:oMathPara>
    </w:p>
    <w:p w14:paraId="45E514FC" w14:textId="77777777" w:rsidR="009E6420" w:rsidRDefault="009E6420" w:rsidP="00881E94">
      <w:pPr>
        <w:jc w:val="center"/>
        <w:rPr>
          <w:rFonts w:cs="Fanan"/>
          <w:sz w:val="48"/>
          <w:szCs w:val="48"/>
          <w:rtl/>
        </w:rPr>
      </w:pPr>
    </w:p>
    <w:p w14:paraId="6E504EE8" w14:textId="77777777" w:rsidR="009E6420" w:rsidRDefault="009E6420" w:rsidP="00881E94">
      <w:pPr>
        <w:jc w:val="center"/>
        <w:rPr>
          <w:rFonts w:cs="Fanan"/>
          <w:sz w:val="48"/>
          <w:szCs w:val="48"/>
          <w:rtl/>
        </w:rPr>
      </w:pPr>
    </w:p>
    <w:p w14:paraId="2ADEAB10" w14:textId="77777777" w:rsidR="009E6420" w:rsidRDefault="009E6420" w:rsidP="00881E94">
      <w:pPr>
        <w:jc w:val="center"/>
        <w:rPr>
          <w:rFonts w:cs="Fanan"/>
          <w:sz w:val="48"/>
          <w:szCs w:val="48"/>
          <w:rtl/>
        </w:rPr>
      </w:pPr>
    </w:p>
    <w:p w14:paraId="50E70ED6" w14:textId="77777777" w:rsidR="009E6420" w:rsidRDefault="009E6420" w:rsidP="00881E94">
      <w:pPr>
        <w:jc w:val="center"/>
        <w:rPr>
          <w:rFonts w:cs="Fanan"/>
          <w:sz w:val="48"/>
          <w:szCs w:val="48"/>
          <w:rtl/>
        </w:rPr>
      </w:pPr>
    </w:p>
    <w:p w14:paraId="364A40A5" w14:textId="7DD5AF91" w:rsidR="00881E94" w:rsidRPr="004E58DA" w:rsidRDefault="00881E94" w:rsidP="00881E94">
      <w:pPr>
        <w:jc w:val="center"/>
        <w:rPr>
          <w:rFonts w:cs="Fanan"/>
          <w:sz w:val="48"/>
          <w:szCs w:val="48"/>
          <w:rtl/>
        </w:rPr>
      </w:pPr>
      <w:r w:rsidRPr="004E58DA">
        <w:rPr>
          <w:rFonts w:cs="Fanan" w:hint="cs"/>
          <w:sz w:val="48"/>
          <w:szCs w:val="48"/>
          <w:rtl/>
        </w:rPr>
        <w:t xml:space="preserve">   </w:t>
      </w:r>
    </w:p>
    <w:p w14:paraId="7DB8494B" w14:textId="09BD4664" w:rsidR="00881E94" w:rsidRPr="00805BC1" w:rsidRDefault="004A0BFF" w:rsidP="00881E94">
      <w:pPr>
        <w:pStyle w:val="22"/>
        <w:ind w:left="-284"/>
        <w:jc w:val="center"/>
        <w:rPr>
          <w:rFonts w:ascii="Fanan" w:hAnsi="Fanan" w:cs="Fanan"/>
          <w:sz w:val="38"/>
          <w:szCs w:val="38"/>
          <w:u w:val="none"/>
          <w:rtl/>
        </w:rPr>
      </w:pPr>
      <w:r w:rsidRPr="004A0BFF">
        <w:rPr>
          <w:rFonts w:cs="Fanan"/>
          <w:noProof/>
          <w:szCs w:val="48"/>
          <w:rtl/>
        </w:rPr>
        <w:lastRenderedPageBreak/>
        <mc:AlternateContent>
          <mc:Choice Requires="wps">
            <w:drawing>
              <wp:anchor distT="45720" distB="45720" distL="114300" distR="114300" simplePos="0" relativeHeight="251689472" behindDoc="0" locked="0" layoutInCell="1" allowOverlap="1" wp14:anchorId="355B3D88" wp14:editId="15AE5145">
                <wp:simplePos x="0" y="0"/>
                <wp:positionH relativeFrom="column">
                  <wp:posOffset>-118110</wp:posOffset>
                </wp:positionH>
                <wp:positionV relativeFrom="paragraph">
                  <wp:posOffset>38100</wp:posOffset>
                </wp:positionV>
                <wp:extent cx="2010410" cy="1404620"/>
                <wp:effectExtent l="0" t="0" r="27940" b="13970"/>
                <wp:wrapSquare wrapText="bothSides"/>
                <wp:docPr id="217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0104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31BE9B" w14:textId="5EC916E5" w:rsidR="004A0BFF" w:rsidRDefault="004A0BFF" w:rsidP="004A0BFF">
                            <w:pPr>
                              <w:jc w:val="center"/>
                            </w:pPr>
                            <w:r w:rsidRPr="004E58DA">
                              <w:rPr>
                                <w:rFonts w:cs="Fanan" w:hint="cs"/>
                                <w:sz w:val="48"/>
                                <w:szCs w:val="48"/>
                                <w:rtl/>
                              </w:rPr>
                              <w:t>انتهت الأسئلة وبالله التوفيق والنجا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55B3D88" id="_x0000_t202" coordsize="21600,21600" o:spt="202" path="m,l,21600r21600,l21600,xe">
                <v:stroke joinstyle="miter"/>
                <v:path gradientshapeok="t" o:connecttype="rect"/>
              </v:shapetype>
              <v:shape id="مربع نص 2" o:spid="_x0000_s1050" type="#_x0000_t202" style="position:absolute;left:0;text-align:left;margin-left:-9.3pt;margin-top:3pt;width:158.3pt;height:110.6pt;flip:x;z-index:25168947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">
                <v:stroke dashstyle="dash"/>
                <v:textbox style="mso-fit-shape-to-text:t">
                  <w:txbxContent>
                    <w:p w14:paraId="1831BE9B" w14:textId="5EC916E5" w:rsidR="004A0BFF" w:rsidRDefault="004A0BFF" w:rsidP="004A0BFF">
                      <w:pPr>
                        <w:jc w:val="center"/>
                      </w:pPr>
                      <w:r w:rsidRPr="004E58DA">
                        <w:rPr>
                          <w:rFonts w:cs="Fanan" w:hint="cs"/>
                          <w:sz w:val="48"/>
                          <w:szCs w:val="48"/>
                          <w:rtl/>
                        </w:rPr>
                        <w:t>انتهت الأسئلة وبالله التوفيق والنجاح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881E94" w:rsidRPr="00805BC1" w:rsidSect="00D33CBD">
      <w:footerReference w:type="even" r:id="rId39"/>
      <w:footerReference w:type="default" r:id="rId40"/>
      <w:pgSz w:w="11907" w:h="16443" w:code="9"/>
      <w:pgMar w:top="426" w:right="708" w:bottom="142" w:left="709" w:header="709" w:footer="57" w:gutter="0"/>
      <w:pgBorders w:zOrder="back" w:offsetFrom="page">
        <w:top w:val="thickThinMediumGap" w:sz="24" w:space="11" w:color="auto"/>
        <w:left w:val="thickThinMediumGap" w:sz="24" w:space="11" w:color="auto"/>
        <w:bottom w:val="thinThickMediumGap" w:sz="24" w:space="11" w:color="auto"/>
        <w:right w:val="thinThickMediumGap" w:sz="24" w:space="11" w:color="auto"/>
      </w:pgBorders>
      <w:pgNumType w:start="1"/>
      <w:cols w:space="720"/>
      <w:bidi/>
      <w:rtlGutter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C12161" w14:textId="77777777" w:rsidR="001F38DC" w:rsidRDefault="001F38DC" w:rsidP="005A335B">
      <w:pPr>
        <w:pStyle w:val="22"/>
      </w:pPr>
      <w:r>
        <w:separator/>
      </w:r>
    </w:p>
  </w:endnote>
  <w:endnote w:type="continuationSeparator" w:id="0">
    <w:p w14:paraId="14360B1F" w14:textId="77777777" w:rsidR="001F38DC" w:rsidRDefault="001F38DC" w:rsidP="005A335B">
      <w:pPr>
        <w:pStyle w:val="22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KR HEAD1">
    <w:altName w:val="Arial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anan">
    <w:altName w:val="Arial"/>
    <w:charset w:val="B2"/>
    <w:family w:val="auto"/>
    <w:pitch w:val="variable"/>
    <w:sig w:usb0="00002003" w:usb1="00000000" w:usb2="00000000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KsorZulfiMath">
    <w:altName w:val="Arial"/>
    <w:charset w:val="B2"/>
    <w:family w:val="auto"/>
    <w:pitch w:val="variable"/>
    <w:sig w:usb0="00002001" w:usb1="00000000" w:usb2="00000000" w:usb3="00000000" w:csb0="0000004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Traditional Arabic Backslanted">
    <w:altName w:val="Arial"/>
    <w:charset w:val="B2"/>
    <w:family w:val="auto"/>
    <w:pitch w:val="variable"/>
    <w:sig w:usb0="00002001" w:usb1="00000000" w:usb2="00000000" w:usb3="00000000" w:csb0="00000040" w:csb1="00000000"/>
  </w:font>
  <w:font w:name="khalaad al-arabeh 2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542676" w14:textId="77777777" w:rsidR="004E6F10" w:rsidRDefault="004E6F10" w:rsidP="00F76572">
    <w:pPr>
      <w:pStyle w:val="a7"/>
      <w:framePr w:wrap="around" w:vAnchor="text" w:hAnchor="text" w:xAlign="center" w:y="1"/>
      <w:rPr>
        <w:rStyle w:val="a8"/>
      </w:rPr>
    </w:pPr>
    <w:r>
      <w:rPr>
        <w:rStyle w:val="a8"/>
        <w:rtl/>
      </w:rPr>
      <w:fldChar w:fldCharType="begin"/>
    </w:r>
    <w:r>
      <w:rPr>
        <w:rStyle w:val="a8"/>
      </w:rPr>
      <w:instrText xml:space="preserve">PAGE  </w:instrText>
    </w:r>
    <w:r>
      <w:rPr>
        <w:rStyle w:val="a8"/>
        <w:rtl/>
      </w:rPr>
      <w:fldChar w:fldCharType="end"/>
    </w:r>
  </w:p>
  <w:p w14:paraId="33543909" w14:textId="77777777" w:rsidR="004E6F10" w:rsidRDefault="004E6F10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2F754A" w14:textId="77777777" w:rsidR="004E6F10" w:rsidRPr="006D7015" w:rsidRDefault="004E6F10" w:rsidP="00EB3412">
    <w:pPr>
      <w:pStyle w:val="a7"/>
      <w:framePr w:w="578" w:wrap="around" w:vAnchor="text" w:hAnchor="text" w:xAlign="center" w:y="11"/>
      <w:bidi w:val="0"/>
      <w:rPr>
        <w:rStyle w:val="a8"/>
        <w:b/>
        <w:bCs/>
        <w:sz w:val="28"/>
        <w:szCs w:val="28"/>
      </w:rPr>
    </w:pPr>
  </w:p>
  <w:p w14:paraId="13B344D8" w14:textId="77777777" w:rsidR="004E6F10" w:rsidRPr="00BC680F" w:rsidRDefault="004E6F10">
    <w:pPr>
      <w:pStyle w:val="a7"/>
      <w:rPr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AB191B" w14:textId="77777777" w:rsidR="001F38DC" w:rsidRDefault="001F38DC" w:rsidP="005A335B">
      <w:pPr>
        <w:pStyle w:val="22"/>
      </w:pPr>
      <w:r>
        <w:separator/>
      </w:r>
    </w:p>
  </w:footnote>
  <w:footnote w:type="continuationSeparator" w:id="0">
    <w:p w14:paraId="7C6FB068" w14:textId="77777777" w:rsidR="001F38DC" w:rsidRDefault="001F38DC" w:rsidP="005A335B">
      <w:pPr>
        <w:pStyle w:val="22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9D74D28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A98DA9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BDC93B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52BC757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F8C922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C8661D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1D03A7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C66867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B65F3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E20CB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802AE9"/>
    <w:multiLevelType w:val="multilevel"/>
    <w:tmpl w:val="0409001F"/>
    <w:styleLink w:val="111111"/>
    <w:lvl w:ilvl="0">
      <w:start w:val="1"/>
      <w:numFmt w:val="decimal"/>
      <w:pStyle w:val="11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52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64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7560"/>
        </w:tabs>
        <w:ind w:left="4320" w:hanging="1440"/>
      </w:pPr>
    </w:lvl>
  </w:abstractNum>
  <w:abstractNum w:abstractNumId="11" w15:restartNumberingAfterBreak="0">
    <w:nsid w:val="107F0ABE"/>
    <w:multiLevelType w:val="hybridMultilevel"/>
    <w:tmpl w:val="110076CA"/>
    <w:lvl w:ilvl="0" w:tplc="B7D4C35A">
      <w:start w:val="1"/>
      <w:numFmt w:val="decimal"/>
      <w:lvlText w:val="%1-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12" w15:restartNumberingAfterBreak="0">
    <w:nsid w:val="1B485C8C"/>
    <w:multiLevelType w:val="hybridMultilevel"/>
    <w:tmpl w:val="4040589A"/>
    <w:lvl w:ilvl="0" w:tplc="2CEA62D0">
      <w:start w:val="1"/>
      <w:numFmt w:val="upp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D174EC"/>
    <w:multiLevelType w:val="hybridMultilevel"/>
    <w:tmpl w:val="690440BA"/>
    <w:lvl w:ilvl="0" w:tplc="8E9A1036">
      <w:start w:val="1"/>
      <w:numFmt w:val="upperLetter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9317B5"/>
    <w:multiLevelType w:val="hybridMultilevel"/>
    <w:tmpl w:val="B1AE0A8E"/>
    <w:lvl w:ilvl="0" w:tplc="B2F63586">
      <w:start w:val="1"/>
      <w:numFmt w:val="upperLetter"/>
      <w:lvlText w:val="%1)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244BCE"/>
    <w:multiLevelType w:val="hybridMultilevel"/>
    <w:tmpl w:val="938E1D0A"/>
    <w:lvl w:ilvl="0" w:tplc="1E0C1324">
      <w:start w:val="6"/>
      <w:numFmt w:val="bullet"/>
      <w:lvlText w:val="-"/>
      <w:lvlJc w:val="left"/>
      <w:pPr>
        <w:ind w:left="720" w:hanging="360"/>
      </w:pPr>
      <w:rPr>
        <w:rFonts w:ascii="Times New Roman" w:eastAsia="Cambria Math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88472E"/>
    <w:multiLevelType w:val="hybridMultilevel"/>
    <w:tmpl w:val="E8DA75F4"/>
    <w:lvl w:ilvl="0" w:tplc="0409000F">
      <w:start w:val="1"/>
      <w:numFmt w:val="decimal"/>
      <w:lvlText w:val="%1."/>
      <w:lvlJc w:val="left"/>
      <w:pPr>
        <w:ind w:left="644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0C6937"/>
    <w:multiLevelType w:val="hybridMultilevel"/>
    <w:tmpl w:val="46CC84D6"/>
    <w:lvl w:ilvl="0" w:tplc="0D34E832">
      <w:start w:val="2"/>
      <w:numFmt w:val="arabicAlpha"/>
      <w:lvlText w:val="%1-"/>
      <w:lvlJc w:val="left"/>
      <w:pPr>
        <w:tabs>
          <w:tab w:val="num" w:pos="1080"/>
        </w:tabs>
        <w:ind w:left="1080" w:hanging="720"/>
      </w:pPr>
      <w:rPr>
        <w:rFonts w:hint="default"/>
        <w:sz w:val="3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F39233E"/>
    <w:multiLevelType w:val="hybridMultilevel"/>
    <w:tmpl w:val="B3566C0C"/>
    <w:lvl w:ilvl="0" w:tplc="0C9C3098">
      <w:start w:val="1"/>
      <w:numFmt w:val="decimal"/>
      <w:lvlText w:val="(%1)"/>
      <w:lvlJc w:val="left"/>
      <w:pPr>
        <w:ind w:left="437" w:hanging="720"/>
      </w:pPr>
      <w:rPr>
        <w:rFonts w:ascii="Times New Roman" w:hAnsi="Times New Roman"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ind w:left="797" w:hanging="360"/>
      </w:pPr>
    </w:lvl>
    <w:lvl w:ilvl="2" w:tplc="0409001B" w:tentative="1">
      <w:start w:val="1"/>
      <w:numFmt w:val="lowerRoman"/>
      <w:lvlText w:val="%3."/>
      <w:lvlJc w:val="right"/>
      <w:pPr>
        <w:ind w:left="1517" w:hanging="180"/>
      </w:pPr>
    </w:lvl>
    <w:lvl w:ilvl="3" w:tplc="0409000F" w:tentative="1">
      <w:start w:val="1"/>
      <w:numFmt w:val="decimal"/>
      <w:lvlText w:val="%4."/>
      <w:lvlJc w:val="left"/>
      <w:pPr>
        <w:ind w:left="2237" w:hanging="360"/>
      </w:pPr>
    </w:lvl>
    <w:lvl w:ilvl="4" w:tplc="04090019" w:tentative="1">
      <w:start w:val="1"/>
      <w:numFmt w:val="lowerLetter"/>
      <w:lvlText w:val="%5."/>
      <w:lvlJc w:val="left"/>
      <w:pPr>
        <w:ind w:left="2957" w:hanging="360"/>
      </w:pPr>
    </w:lvl>
    <w:lvl w:ilvl="5" w:tplc="0409001B" w:tentative="1">
      <w:start w:val="1"/>
      <w:numFmt w:val="lowerRoman"/>
      <w:lvlText w:val="%6."/>
      <w:lvlJc w:val="right"/>
      <w:pPr>
        <w:ind w:left="3677" w:hanging="180"/>
      </w:pPr>
    </w:lvl>
    <w:lvl w:ilvl="6" w:tplc="0409000F" w:tentative="1">
      <w:start w:val="1"/>
      <w:numFmt w:val="decimal"/>
      <w:lvlText w:val="%7."/>
      <w:lvlJc w:val="left"/>
      <w:pPr>
        <w:ind w:left="4397" w:hanging="360"/>
      </w:pPr>
    </w:lvl>
    <w:lvl w:ilvl="7" w:tplc="04090019" w:tentative="1">
      <w:start w:val="1"/>
      <w:numFmt w:val="lowerLetter"/>
      <w:lvlText w:val="%8."/>
      <w:lvlJc w:val="left"/>
      <w:pPr>
        <w:ind w:left="5117" w:hanging="360"/>
      </w:pPr>
    </w:lvl>
    <w:lvl w:ilvl="8" w:tplc="0409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19" w15:restartNumberingAfterBreak="0">
    <w:nsid w:val="491739B5"/>
    <w:multiLevelType w:val="hybridMultilevel"/>
    <w:tmpl w:val="A99A1592"/>
    <w:lvl w:ilvl="0" w:tplc="DBDE8D56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9306F9"/>
    <w:multiLevelType w:val="hybridMultilevel"/>
    <w:tmpl w:val="AA341C90"/>
    <w:lvl w:ilvl="0" w:tplc="FF8C226A">
      <w:start w:val="1"/>
      <w:numFmt w:val="decimal"/>
      <w:lvlText w:val="%1-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6A30515"/>
    <w:multiLevelType w:val="hybridMultilevel"/>
    <w:tmpl w:val="0144C636"/>
    <w:lvl w:ilvl="0" w:tplc="F032518C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F56DA"/>
    <w:multiLevelType w:val="multilevel"/>
    <w:tmpl w:val="0409001F"/>
    <w:numStyleLink w:val="111111"/>
  </w:abstractNum>
  <w:abstractNum w:abstractNumId="23" w15:restartNumberingAfterBreak="0">
    <w:nsid w:val="5F5E718E"/>
    <w:multiLevelType w:val="hybridMultilevel"/>
    <w:tmpl w:val="CAB03DFA"/>
    <w:lvl w:ilvl="0" w:tplc="B97A2152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3042540"/>
    <w:multiLevelType w:val="hybridMultilevel"/>
    <w:tmpl w:val="5E902304"/>
    <w:lvl w:ilvl="0" w:tplc="5EC051B0">
      <w:start w:val="1"/>
      <w:numFmt w:val="decimal"/>
      <w:lvlText w:val="%1-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num w:numId="1" w16cid:durableId="1731732865">
    <w:abstractNumId w:val="20"/>
  </w:num>
  <w:num w:numId="2" w16cid:durableId="105077238">
    <w:abstractNumId w:val="9"/>
  </w:num>
  <w:num w:numId="3" w16cid:durableId="246036080">
    <w:abstractNumId w:val="7"/>
  </w:num>
  <w:num w:numId="4" w16cid:durableId="778795306">
    <w:abstractNumId w:val="6"/>
  </w:num>
  <w:num w:numId="5" w16cid:durableId="283929816">
    <w:abstractNumId w:val="5"/>
  </w:num>
  <w:num w:numId="6" w16cid:durableId="1914506376">
    <w:abstractNumId w:val="4"/>
  </w:num>
  <w:num w:numId="7" w16cid:durableId="1797407430">
    <w:abstractNumId w:val="8"/>
  </w:num>
  <w:num w:numId="8" w16cid:durableId="2025133365">
    <w:abstractNumId w:val="3"/>
  </w:num>
  <w:num w:numId="9" w16cid:durableId="1452623751">
    <w:abstractNumId w:val="2"/>
  </w:num>
  <w:num w:numId="10" w16cid:durableId="1092508600">
    <w:abstractNumId w:val="1"/>
  </w:num>
  <w:num w:numId="11" w16cid:durableId="1664433074">
    <w:abstractNumId w:val="0"/>
  </w:num>
  <w:num w:numId="12" w16cid:durableId="1570268564">
    <w:abstractNumId w:val="10"/>
  </w:num>
  <w:num w:numId="13" w16cid:durableId="802387939">
    <w:abstractNumId w:val="22"/>
  </w:num>
  <w:num w:numId="14" w16cid:durableId="52433434">
    <w:abstractNumId w:val="17"/>
  </w:num>
  <w:num w:numId="15" w16cid:durableId="817574914">
    <w:abstractNumId w:val="13"/>
  </w:num>
  <w:num w:numId="16" w16cid:durableId="1888951824">
    <w:abstractNumId w:val="12"/>
  </w:num>
  <w:num w:numId="17" w16cid:durableId="1935747681">
    <w:abstractNumId w:val="14"/>
  </w:num>
  <w:num w:numId="18" w16cid:durableId="331422205">
    <w:abstractNumId w:val="16"/>
  </w:num>
  <w:num w:numId="19" w16cid:durableId="938563570">
    <w:abstractNumId w:val="24"/>
  </w:num>
  <w:num w:numId="20" w16cid:durableId="357976404">
    <w:abstractNumId w:val="11"/>
  </w:num>
  <w:num w:numId="21" w16cid:durableId="1669941985">
    <w:abstractNumId w:val="15"/>
  </w:num>
  <w:num w:numId="22" w16cid:durableId="1951277870">
    <w:abstractNumId w:val="23"/>
  </w:num>
  <w:num w:numId="23" w16cid:durableId="1473908939">
    <w:abstractNumId w:val="21"/>
  </w:num>
  <w:num w:numId="24" w16cid:durableId="2091584141">
    <w:abstractNumId w:val="19"/>
  </w:num>
  <w:num w:numId="25" w16cid:durableId="138151204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hdrShapeDefaults>
    <o:shapedefaults v:ext="edit" spidmax="29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4BF7"/>
    <w:rsid w:val="000005BC"/>
    <w:rsid w:val="00000D93"/>
    <w:rsid w:val="000022B9"/>
    <w:rsid w:val="00002F5B"/>
    <w:rsid w:val="00003446"/>
    <w:rsid w:val="00003A2E"/>
    <w:rsid w:val="000043D0"/>
    <w:rsid w:val="00004401"/>
    <w:rsid w:val="00004A12"/>
    <w:rsid w:val="00005732"/>
    <w:rsid w:val="00005E9D"/>
    <w:rsid w:val="000061DA"/>
    <w:rsid w:val="000068C7"/>
    <w:rsid w:val="00007398"/>
    <w:rsid w:val="000102CD"/>
    <w:rsid w:val="00010B99"/>
    <w:rsid w:val="00010FED"/>
    <w:rsid w:val="00011978"/>
    <w:rsid w:val="00014F7A"/>
    <w:rsid w:val="0001625F"/>
    <w:rsid w:val="00016D08"/>
    <w:rsid w:val="00020287"/>
    <w:rsid w:val="0002037B"/>
    <w:rsid w:val="000218E8"/>
    <w:rsid w:val="00021B83"/>
    <w:rsid w:val="00021B89"/>
    <w:rsid w:val="00021EF7"/>
    <w:rsid w:val="0002202B"/>
    <w:rsid w:val="00022694"/>
    <w:rsid w:val="00022B0C"/>
    <w:rsid w:val="00022B69"/>
    <w:rsid w:val="00022EC6"/>
    <w:rsid w:val="00022F32"/>
    <w:rsid w:val="00022FDC"/>
    <w:rsid w:val="00023443"/>
    <w:rsid w:val="00023C42"/>
    <w:rsid w:val="000245B9"/>
    <w:rsid w:val="000249BB"/>
    <w:rsid w:val="00024CBF"/>
    <w:rsid w:val="00025441"/>
    <w:rsid w:val="00025D27"/>
    <w:rsid w:val="00025F0A"/>
    <w:rsid w:val="00026232"/>
    <w:rsid w:val="00026557"/>
    <w:rsid w:val="00026677"/>
    <w:rsid w:val="000275E9"/>
    <w:rsid w:val="00030014"/>
    <w:rsid w:val="00030730"/>
    <w:rsid w:val="000309F5"/>
    <w:rsid w:val="000311C8"/>
    <w:rsid w:val="00031ED1"/>
    <w:rsid w:val="00032997"/>
    <w:rsid w:val="00032DE1"/>
    <w:rsid w:val="00032DFF"/>
    <w:rsid w:val="000346A9"/>
    <w:rsid w:val="000347EF"/>
    <w:rsid w:val="00034BC0"/>
    <w:rsid w:val="00035FF5"/>
    <w:rsid w:val="00037008"/>
    <w:rsid w:val="00037492"/>
    <w:rsid w:val="00037785"/>
    <w:rsid w:val="00040939"/>
    <w:rsid w:val="00040B2C"/>
    <w:rsid w:val="000425DF"/>
    <w:rsid w:val="00042E8F"/>
    <w:rsid w:val="00044418"/>
    <w:rsid w:val="00044BCD"/>
    <w:rsid w:val="00045FB6"/>
    <w:rsid w:val="00046B04"/>
    <w:rsid w:val="00047709"/>
    <w:rsid w:val="000501A7"/>
    <w:rsid w:val="00050674"/>
    <w:rsid w:val="00050E20"/>
    <w:rsid w:val="000515BC"/>
    <w:rsid w:val="000522B6"/>
    <w:rsid w:val="00052841"/>
    <w:rsid w:val="00052A86"/>
    <w:rsid w:val="00053120"/>
    <w:rsid w:val="000539F8"/>
    <w:rsid w:val="00053C12"/>
    <w:rsid w:val="00054225"/>
    <w:rsid w:val="00054664"/>
    <w:rsid w:val="00055AC3"/>
    <w:rsid w:val="00056044"/>
    <w:rsid w:val="00056B14"/>
    <w:rsid w:val="00057355"/>
    <w:rsid w:val="0005753E"/>
    <w:rsid w:val="00060373"/>
    <w:rsid w:val="0006046D"/>
    <w:rsid w:val="00060751"/>
    <w:rsid w:val="00060F13"/>
    <w:rsid w:val="0006124D"/>
    <w:rsid w:val="000612B3"/>
    <w:rsid w:val="000620DF"/>
    <w:rsid w:val="00062145"/>
    <w:rsid w:val="00062223"/>
    <w:rsid w:val="00062A99"/>
    <w:rsid w:val="0006331F"/>
    <w:rsid w:val="000633D0"/>
    <w:rsid w:val="0006373D"/>
    <w:rsid w:val="000651EF"/>
    <w:rsid w:val="0006527F"/>
    <w:rsid w:val="00065ECE"/>
    <w:rsid w:val="000660AC"/>
    <w:rsid w:val="00066833"/>
    <w:rsid w:val="000700E7"/>
    <w:rsid w:val="00071142"/>
    <w:rsid w:val="000715AD"/>
    <w:rsid w:val="0007196C"/>
    <w:rsid w:val="000719D3"/>
    <w:rsid w:val="000726AE"/>
    <w:rsid w:val="00072B19"/>
    <w:rsid w:val="00072EF0"/>
    <w:rsid w:val="00073895"/>
    <w:rsid w:val="00073F2A"/>
    <w:rsid w:val="00074F3B"/>
    <w:rsid w:val="00076A5A"/>
    <w:rsid w:val="00077468"/>
    <w:rsid w:val="0008077D"/>
    <w:rsid w:val="00081B5C"/>
    <w:rsid w:val="00081E8E"/>
    <w:rsid w:val="00082600"/>
    <w:rsid w:val="00082A25"/>
    <w:rsid w:val="00083CA3"/>
    <w:rsid w:val="00084CC8"/>
    <w:rsid w:val="0008566A"/>
    <w:rsid w:val="00085B23"/>
    <w:rsid w:val="00085FA9"/>
    <w:rsid w:val="00086A07"/>
    <w:rsid w:val="000870FF"/>
    <w:rsid w:val="00087D61"/>
    <w:rsid w:val="00090A19"/>
    <w:rsid w:val="00091165"/>
    <w:rsid w:val="00091C38"/>
    <w:rsid w:val="00091F74"/>
    <w:rsid w:val="00092DB9"/>
    <w:rsid w:val="00092FF3"/>
    <w:rsid w:val="000936C6"/>
    <w:rsid w:val="00093DB7"/>
    <w:rsid w:val="00095313"/>
    <w:rsid w:val="00095B83"/>
    <w:rsid w:val="000960F6"/>
    <w:rsid w:val="0009640E"/>
    <w:rsid w:val="000A00C9"/>
    <w:rsid w:val="000A0511"/>
    <w:rsid w:val="000A10D6"/>
    <w:rsid w:val="000A1C3B"/>
    <w:rsid w:val="000A26D8"/>
    <w:rsid w:val="000A28FC"/>
    <w:rsid w:val="000A3CF6"/>
    <w:rsid w:val="000A4039"/>
    <w:rsid w:val="000A4AD9"/>
    <w:rsid w:val="000A5168"/>
    <w:rsid w:val="000A5E7B"/>
    <w:rsid w:val="000A68DE"/>
    <w:rsid w:val="000A7493"/>
    <w:rsid w:val="000A7968"/>
    <w:rsid w:val="000B0AD5"/>
    <w:rsid w:val="000B1721"/>
    <w:rsid w:val="000B172A"/>
    <w:rsid w:val="000B1C7E"/>
    <w:rsid w:val="000B28B7"/>
    <w:rsid w:val="000B2AD5"/>
    <w:rsid w:val="000B2E9C"/>
    <w:rsid w:val="000B2FD0"/>
    <w:rsid w:val="000B3BA4"/>
    <w:rsid w:val="000B43A7"/>
    <w:rsid w:val="000B53EA"/>
    <w:rsid w:val="000B6C6D"/>
    <w:rsid w:val="000B7A2E"/>
    <w:rsid w:val="000B7C4D"/>
    <w:rsid w:val="000C1558"/>
    <w:rsid w:val="000C15B4"/>
    <w:rsid w:val="000C15E1"/>
    <w:rsid w:val="000C17A1"/>
    <w:rsid w:val="000C2684"/>
    <w:rsid w:val="000C3C29"/>
    <w:rsid w:val="000C47F4"/>
    <w:rsid w:val="000C48CB"/>
    <w:rsid w:val="000C4CAF"/>
    <w:rsid w:val="000C522A"/>
    <w:rsid w:val="000C5C0E"/>
    <w:rsid w:val="000C7208"/>
    <w:rsid w:val="000D0585"/>
    <w:rsid w:val="000D0631"/>
    <w:rsid w:val="000D0B21"/>
    <w:rsid w:val="000D1D24"/>
    <w:rsid w:val="000D21BC"/>
    <w:rsid w:val="000D255D"/>
    <w:rsid w:val="000D302B"/>
    <w:rsid w:val="000D3BCA"/>
    <w:rsid w:val="000D3F76"/>
    <w:rsid w:val="000D42CB"/>
    <w:rsid w:val="000D44D8"/>
    <w:rsid w:val="000D4536"/>
    <w:rsid w:val="000D54BA"/>
    <w:rsid w:val="000D65E8"/>
    <w:rsid w:val="000D6B62"/>
    <w:rsid w:val="000D70F7"/>
    <w:rsid w:val="000D7505"/>
    <w:rsid w:val="000D7817"/>
    <w:rsid w:val="000D7CD7"/>
    <w:rsid w:val="000D7D4D"/>
    <w:rsid w:val="000E104A"/>
    <w:rsid w:val="000E1314"/>
    <w:rsid w:val="000E2038"/>
    <w:rsid w:val="000E2ACF"/>
    <w:rsid w:val="000E2B79"/>
    <w:rsid w:val="000E2F7D"/>
    <w:rsid w:val="000E3767"/>
    <w:rsid w:val="000E3AF7"/>
    <w:rsid w:val="000E3BDC"/>
    <w:rsid w:val="000E3DD6"/>
    <w:rsid w:val="000E4044"/>
    <w:rsid w:val="000E417F"/>
    <w:rsid w:val="000E4424"/>
    <w:rsid w:val="000E4D18"/>
    <w:rsid w:val="000E5720"/>
    <w:rsid w:val="000E5FE5"/>
    <w:rsid w:val="000E67D7"/>
    <w:rsid w:val="000E6CF7"/>
    <w:rsid w:val="000F0551"/>
    <w:rsid w:val="000F1A45"/>
    <w:rsid w:val="000F2B28"/>
    <w:rsid w:val="000F2E26"/>
    <w:rsid w:val="000F2F99"/>
    <w:rsid w:val="000F34A5"/>
    <w:rsid w:val="000F350B"/>
    <w:rsid w:val="000F353E"/>
    <w:rsid w:val="000F3AF3"/>
    <w:rsid w:val="000F40C2"/>
    <w:rsid w:val="000F4F5B"/>
    <w:rsid w:val="000F6509"/>
    <w:rsid w:val="000F670F"/>
    <w:rsid w:val="000F6D55"/>
    <w:rsid w:val="000F7001"/>
    <w:rsid w:val="000F7C2B"/>
    <w:rsid w:val="001005DE"/>
    <w:rsid w:val="00100B4E"/>
    <w:rsid w:val="00101E3E"/>
    <w:rsid w:val="0010204F"/>
    <w:rsid w:val="001024C6"/>
    <w:rsid w:val="00103603"/>
    <w:rsid w:val="0010432B"/>
    <w:rsid w:val="00104F11"/>
    <w:rsid w:val="001056F3"/>
    <w:rsid w:val="00107408"/>
    <w:rsid w:val="00107C0E"/>
    <w:rsid w:val="00110E35"/>
    <w:rsid w:val="00110FCD"/>
    <w:rsid w:val="00112C30"/>
    <w:rsid w:val="00113D73"/>
    <w:rsid w:val="00114116"/>
    <w:rsid w:val="001149ED"/>
    <w:rsid w:val="00114BD7"/>
    <w:rsid w:val="00114CC1"/>
    <w:rsid w:val="001161BE"/>
    <w:rsid w:val="00117A1B"/>
    <w:rsid w:val="00117BC0"/>
    <w:rsid w:val="00117D46"/>
    <w:rsid w:val="00117EAC"/>
    <w:rsid w:val="00120026"/>
    <w:rsid w:val="00121F93"/>
    <w:rsid w:val="00121FBE"/>
    <w:rsid w:val="001220E7"/>
    <w:rsid w:val="001224F8"/>
    <w:rsid w:val="00123929"/>
    <w:rsid w:val="00123997"/>
    <w:rsid w:val="00124A5F"/>
    <w:rsid w:val="00124A66"/>
    <w:rsid w:val="001252FE"/>
    <w:rsid w:val="0012531C"/>
    <w:rsid w:val="00125415"/>
    <w:rsid w:val="00125CEC"/>
    <w:rsid w:val="00126091"/>
    <w:rsid w:val="00126437"/>
    <w:rsid w:val="00126782"/>
    <w:rsid w:val="001269BD"/>
    <w:rsid w:val="00126F15"/>
    <w:rsid w:val="00127A9C"/>
    <w:rsid w:val="00127C8A"/>
    <w:rsid w:val="00130D47"/>
    <w:rsid w:val="00130E0D"/>
    <w:rsid w:val="00130F50"/>
    <w:rsid w:val="00130FE1"/>
    <w:rsid w:val="0013182D"/>
    <w:rsid w:val="00131926"/>
    <w:rsid w:val="00131B11"/>
    <w:rsid w:val="00131DD7"/>
    <w:rsid w:val="00131F52"/>
    <w:rsid w:val="0013333F"/>
    <w:rsid w:val="00133A40"/>
    <w:rsid w:val="00133D3E"/>
    <w:rsid w:val="00134942"/>
    <w:rsid w:val="0013512B"/>
    <w:rsid w:val="00135AF2"/>
    <w:rsid w:val="00135C60"/>
    <w:rsid w:val="00136172"/>
    <w:rsid w:val="00137063"/>
    <w:rsid w:val="00137866"/>
    <w:rsid w:val="00137F84"/>
    <w:rsid w:val="00142E2C"/>
    <w:rsid w:val="001433FA"/>
    <w:rsid w:val="0014494D"/>
    <w:rsid w:val="001454DC"/>
    <w:rsid w:val="001459CC"/>
    <w:rsid w:val="00145B23"/>
    <w:rsid w:val="0014645E"/>
    <w:rsid w:val="0014665C"/>
    <w:rsid w:val="0014710D"/>
    <w:rsid w:val="0014734B"/>
    <w:rsid w:val="00147453"/>
    <w:rsid w:val="001477A1"/>
    <w:rsid w:val="00147955"/>
    <w:rsid w:val="00147F55"/>
    <w:rsid w:val="00150051"/>
    <w:rsid w:val="00150223"/>
    <w:rsid w:val="001517D1"/>
    <w:rsid w:val="00151891"/>
    <w:rsid w:val="00151CA6"/>
    <w:rsid w:val="00152393"/>
    <w:rsid w:val="00152AC1"/>
    <w:rsid w:val="00153A3C"/>
    <w:rsid w:val="00154027"/>
    <w:rsid w:val="00155101"/>
    <w:rsid w:val="00155CD7"/>
    <w:rsid w:val="00155E72"/>
    <w:rsid w:val="00156749"/>
    <w:rsid w:val="0015697F"/>
    <w:rsid w:val="00156A79"/>
    <w:rsid w:val="001573FB"/>
    <w:rsid w:val="00157AF8"/>
    <w:rsid w:val="00157CC8"/>
    <w:rsid w:val="001601A5"/>
    <w:rsid w:val="001601BB"/>
    <w:rsid w:val="00160C30"/>
    <w:rsid w:val="001612D9"/>
    <w:rsid w:val="001617CF"/>
    <w:rsid w:val="00161FCA"/>
    <w:rsid w:val="00162595"/>
    <w:rsid w:val="00162D23"/>
    <w:rsid w:val="00163A6C"/>
    <w:rsid w:val="00163D52"/>
    <w:rsid w:val="0017018B"/>
    <w:rsid w:val="001701FA"/>
    <w:rsid w:val="00170508"/>
    <w:rsid w:val="00172980"/>
    <w:rsid w:val="0017331F"/>
    <w:rsid w:val="00173384"/>
    <w:rsid w:val="0017559F"/>
    <w:rsid w:val="00176E62"/>
    <w:rsid w:val="00177579"/>
    <w:rsid w:val="00177BF4"/>
    <w:rsid w:val="001806FB"/>
    <w:rsid w:val="0018085E"/>
    <w:rsid w:val="00180CF7"/>
    <w:rsid w:val="00181A90"/>
    <w:rsid w:val="00182878"/>
    <w:rsid w:val="00182B3F"/>
    <w:rsid w:val="00182C0E"/>
    <w:rsid w:val="001832FE"/>
    <w:rsid w:val="0018395E"/>
    <w:rsid w:val="001843FB"/>
    <w:rsid w:val="00184640"/>
    <w:rsid w:val="00184B7A"/>
    <w:rsid w:val="00184D2F"/>
    <w:rsid w:val="0018504D"/>
    <w:rsid w:val="0018536B"/>
    <w:rsid w:val="001858F3"/>
    <w:rsid w:val="001868A6"/>
    <w:rsid w:val="00186A7E"/>
    <w:rsid w:val="00186B73"/>
    <w:rsid w:val="0018702F"/>
    <w:rsid w:val="0018759B"/>
    <w:rsid w:val="00190C49"/>
    <w:rsid w:val="00191115"/>
    <w:rsid w:val="001913CA"/>
    <w:rsid w:val="001917D0"/>
    <w:rsid w:val="00192DA2"/>
    <w:rsid w:val="00193DFA"/>
    <w:rsid w:val="00194042"/>
    <w:rsid w:val="001945A2"/>
    <w:rsid w:val="0019463B"/>
    <w:rsid w:val="00194C94"/>
    <w:rsid w:val="00194D58"/>
    <w:rsid w:val="0019506E"/>
    <w:rsid w:val="001953B6"/>
    <w:rsid w:val="00195FF2"/>
    <w:rsid w:val="001965B7"/>
    <w:rsid w:val="00196876"/>
    <w:rsid w:val="00197982"/>
    <w:rsid w:val="001A20CC"/>
    <w:rsid w:val="001A2525"/>
    <w:rsid w:val="001A2C02"/>
    <w:rsid w:val="001A2D92"/>
    <w:rsid w:val="001A4F39"/>
    <w:rsid w:val="001A56E3"/>
    <w:rsid w:val="001A5BAB"/>
    <w:rsid w:val="001A5E41"/>
    <w:rsid w:val="001A6F1F"/>
    <w:rsid w:val="001A772F"/>
    <w:rsid w:val="001B06D7"/>
    <w:rsid w:val="001B0736"/>
    <w:rsid w:val="001B0ACC"/>
    <w:rsid w:val="001B1719"/>
    <w:rsid w:val="001B3003"/>
    <w:rsid w:val="001B3AC8"/>
    <w:rsid w:val="001B4FD6"/>
    <w:rsid w:val="001B5323"/>
    <w:rsid w:val="001B5DA3"/>
    <w:rsid w:val="001B6E23"/>
    <w:rsid w:val="001B7DB5"/>
    <w:rsid w:val="001C037F"/>
    <w:rsid w:val="001C1373"/>
    <w:rsid w:val="001C1FE8"/>
    <w:rsid w:val="001C242B"/>
    <w:rsid w:val="001C2D24"/>
    <w:rsid w:val="001C2F4D"/>
    <w:rsid w:val="001C3965"/>
    <w:rsid w:val="001C50EF"/>
    <w:rsid w:val="001C7289"/>
    <w:rsid w:val="001C75A2"/>
    <w:rsid w:val="001D00B8"/>
    <w:rsid w:val="001D063C"/>
    <w:rsid w:val="001D2EA8"/>
    <w:rsid w:val="001D360E"/>
    <w:rsid w:val="001D4376"/>
    <w:rsid w:val="001D4541"/>
    <w:rsid w:val="001D56B0"/>
    <w:rsid w:val="001D60B2"/>
    <w:rsid w:val="001D613A"/>
    <w:rsid w:val="001D6870"/>
    <w:rsid w:val="001D69B9"/>
    <w:rsid w:val="001D6B59"/>
    <w:rsid w:val="001D73FB"/>
    <w:rsid w:val="001D74F8"/>
    <w:rsid w:val="001E03E0"/>
    <w:rsid w:val="001E19D3"/>
    <w:rsid w:val="001E2672"/>
    <w:rsid w:val="001E269F"/>
    <w:rsid w:val="001E3376"/>
    <w:rsid w:val="001E3E9F"/>
    <w:rsid w:val="001E43BD"/>
    <w:rsid w:val="001E4530"/>
    <w:rsid w:val="001E476F"/>
    <w:rsid w:val="001E67C0"/>
    <w:rsid w:val="001E6CEB"/>
    <w:rsid w:val="001E7850"/>
    <w:rsid w:val="001F2F68"/>
    <w:rsid w:val="001F3876"/>
    <w:rsid w:val="001F38DC"/>
    <w:rsid w:val="001F40A5"/>
    <w:rsid w:val="001F634D"/>
    <w:rsid w:val="001F7734"/>
    <w:rsid w:val="001F7894"/>
    <w:rsid w:val="001F79DE"/>
    <w:rsid w:val="001F7D93"/>
    <w:rsid w:val="001F7F0A"/>
    <w:rsid w:val="00200003"/>
    <w:rsid w:val="0020287E"/>
    <w:rsid w:val="00202998"/>
    <w:rsid w:val="0020324F"/>
    <w:rsid w:val="00203918"/>
    <w:rsid w:val="002044AA"/>
    <w:rsid w:val="00205561"/>
    <w:rsid w:val="002056D3"/>
    <w:rsid w:val="002065ED"/>
    <w:rsid w:val="00207308"/>
    <w:rsid w:val="00207691"/>
    <w:rsid w:val="002079E0"/>
    <w:rsid w:val="00207D74"/>
    <w:rsid w:val="002109BC"/>
    <w:rsid w:val="0021146D"/>
    <w:rsid w:val="00212752"/>
    <w:rsid w:val="00214824"/>
    <w:rsid w:val="002152EE"/>
    <w:rsid w:val="0021536D"/>
    <w:rsid w:val="002157BB"/>
    <w:rsid w:val="00216ACC"/>
    <w:rsid w:val="002172E1"/>
    <w:rsid w:val="002179C4"/>
    <w:rsid w:val="00217AC4"/>
    <w:rsid w:val="0022047B"/>
    <w:rsid w:val="002204A1"/>
    <w:rsid w:val="002215BB"/>
    <w:rsid w:val="0022186B"/>
    <w:rsid w:val="00221E68"/>
    <w:rsid w:val="002237FF"/>
    <w:rsid w:val="00224283"/>
    <w:rsid w:val="00224812"/>
    <w:rsid w:val="002248BE"/>
    <w:rsid w:val="00225563"/>
    <w:rsid w:val="0022577F"/>
    <w:rsid w:val="00226E6C"/>
    <w:rsid w:val="00227081"/>
    <w:rsid w:val="00227455"/>
    <w:rsid w:val="00227482"/>
    <w:rsid w:val="00227F3C"/>
    <w:rsid w:val="00227FAF"/>
    <w:rsid w:val="00230150"/>
    <w:rsid w:val="00230863"/>
    <w:rsid w:val="0023099D"/>
    <w:rsid w:val="00231269"/>
    <w:rsid w:val="002325EE"/>
    <w:rsid w:val="00232B41"/>
    <w:rsid w:val="00232BAB"/>
    <w:rsid w:val="00233B16"/>
    <w:rsid w:val="002341EA"/>
    <w:rsid w:val="002344FE"/>
    <w:rsid w:val="00235B2F"/>
    <w:rsid w:val="002368DE"/>
    <w:rsid w:val="00237248"/>
    <w:rsid w:val="00237340"/>
    <w:rsid w:val="002400A7"/>
    <w:rsid w:val="002401A6"/>
    <w:rsid w:val="002413F1"/>
    <w:rsid w:val="00241BC4"/>
    <w:rsid w:val="00242DED"/>
    <w:rsid w:val="0024330E"/>
    <w:rsid w:val="002433EE"/>
    <w:rsid w:val="0024355F"/>
    <w:rsid w:val="00243655"/>
    <w:rsid w:val="00244CA6"/>
    <w:rsid w:val="0024500E"/>
    <w:rsid w:val="00245F67"/>
    <w:rsid w:val="002460F9"/>
    <w:rsid w:val="00246A2D"/>
    <w:rsid w:val="00250175"/>
    <w:rsid w:val="002507B9"/>
    <w:rsid w:val="002511BA"/>
    <w:rsid w:val="00252486"/>
    <w:rsid w:val="00252CB9"/>
    <w:rsid w:val="00253300"/>
    <w:rsid w:val="002535EA"/>
    <w:rsid w:val="0025392B"/>
    <w:rsid w:val="00253A21"/>
    <w:rsid w:val="00253E56"/>
    <w:rsid w:val="00255807"/>
    <w:rsid w:val="002562B2"/>
    <w:rsid w:val="002567B4"/>
    <w:rsid w:val="00256A4C"/>
    <w:rsid w:val="00256A91"/>
    <w:rsid w:val="00257E8B"/>
    <w:rsid w:val="00257FFA"/>
    <w:rsid w:val="00260D7A"/>
    <w:rsid w:val="00260F8A"/>
    <w:rsid w:val="00261911"/>
    <w:rsid w:val="00261D22"/>
    <w:rsid w:val="002621C5"/>
    <w:rsid w:val="002626B8"/>
    <w:rsid w:val="002629A6"/>
    <w:rsid w:val="002630D3"/>
    <w:rsid w:val="00263672"/>
    <w:rsid w:val="0026369E"/>
    <w:rsid w:val="00264034"/>
    <w:rsid w:val="002644EA"/>
    <w:rsid w:val="00264988"/>
    <w:rsid w:val="00264A5C"/>
    <w:rsid w:val="00265D9C"/>
    <w:rsid w:val="00266738"/>
    <w:rsid w:val="00266FCB"/>
    <w:rsid w:val="00267581"/>
    <w:rsid w:val="00267873"/>
    <w:rsid w:val="0026791E"/>
    <w:rsid w:val="00271727"/>
    <w:rsid w:val="00271923"/>
    <w:rsid w:val="00271E7C"/>
    <w:rsid w:val="00272090"/>
    <w:rsid w:val="002722A9"/>
    <w:rsid w:val="002725EF"/>
    <w:rsid w:val="00273436"/>
    <w:rsid w:val="00273CD5"/>
    <w:rsid w:val="00273CF8"/>
    <w:rsid w:val="00273D41"/>
    <w:rsid w:val="00273FE7"/>
    <w:rsid w:val="00275103"/>
    <w:rsid w:val="0027554E"/>
    <w:rsid w:val="00275583"/>
    <w:rsid w:val="00276394"/>
    <w:rsid w:val="00277188"/>
    <w:rsid w:val="0027723E"/>
    <w:rsid w:val="00280FFF"/>
    <w:rsid w:val="002813E4"/>
    <w:rsid w:val="00281474"/>
    <w:rsid w:val="00281FA4"/>
    <w:rsid w:val="002849B4"/>
    <w:rsid w:val="0028525A"/>
    <w:rsid w:val="00285D0B"/>
    <w:rsid w:val="00285D6E"/>
    <w:rsid w:val="00285F2B"/>
    <w:rsid w:val="0028604E"/>
    <w:rsid w:val="0028729E"/>
    <w:rsid w:val="00287353"/>
    <w:rsid w:val="0028755C"/>
    <w:rsid w:val="002878BA"/>
    <w:rsid w:val="00287CAA"/>
    <w:rsid w:val="00290643"/>
    <w:rsid w:val="00290DC5"/>
    <w:rsid w:val="00290EE7"/>
    <w:rsid w:val="002913CF"/>
    <w:rsid w:val="0029176A"/>
    <w:rsid w:val="00291915"/>
    <w:rsid w:val="002924FB"/>
    <w:rsid w:val="00292B80"/>
    <w:rsid w:val="002944AB"/>
    <w:rsid w:val="00294A07"/>
    <w:rsid w:val="00294C90"/>
    <w:rsid w:val="00295F23"/>
    <w:rsid w:val="0029611A"/>
    <w:rsid w:val="002965BF"/>
    <w:rsid w:val="00296DE6"/>
    <w:rsid w:val="00297893"/>
    <w:rsid w:val="00297BC7"/>
    <w:rsid w:val="002A0280"/>
    <w:rsid w:val="002A0BD8"/>
    <w:rsid w:val="002A1543"/>
    <w:rsid w:val="002A1A0C"/>
    <w:rsid w:val="002A1F93"/>
    <w:rsid w:val="002A2EEA"/>
    <w:rsid w:val="002A3431"/>
    <w:rsid w:val="002A3685"/>
    <w:rsid w:val="002A3EEE"/>
    <w:rsid w:val="002A51C3"/>
    <w:rsid w:val="002A61D5"/>
    <w:rsid w:val="002A6E04"/>
    <w:rsid w:val="002A7DB6"/>
    <w:rsid w:val="002B0B12"/>
    <w:rsid w:val="002B0C83"/>
    <w:rsid w:val="002B1AAB"/>
    <w:rsid w:val="002B1DD2"/>
    <w:rsid w:val="002B26A9"/>
    <w:rsid w:val="002B27A0"/>
    <w:rsid w:val="002B2ACB"/>
    <w:rsid w:val="002B317B"/>
    <w:rsid w:val="002B334D"/>
    <w:rsid w:val="002B4460"/>
    <w:rsid w:val="002B4C96"/>
    <w:rsid w:val="002B4E97"/>
    <w:rsid w:val="002B66DD"/>
    <w:rsid w:val="002B6B0D"/>
    <w:rsid w:val="002B7A6C"/>
    <w:rsid w:val="002B7C4B"/>
    <w:rsid w:val="002C00B8"/>
    <w:rsid w:val="002C0434"/>
    <w:rsid w:val="002C12E3"/>
    <w:rsid w:val="002C1B32"/>
    <w:rsid w:val="002C1C5B"/>
    <w:rsid w:val="002C3AEC"/>
    <w:rsid w:val="002C4616"/>
    <w:rsid w:val="002C5395"/>
    <w:rsid w:val="002C5584"/>
    <w:rsid w:val="002C59D6"/>
    <w:rsid w:val="002C5B00"/>
    <w:rsid w:val="002C7AEF"/>
    <w:rsid w:val="002D1EB6"/>
    <w:rsid w:val="002D357B"/>
    <w:rsid w:val="002D524C"/>
    <w:rsid w:val="002D54BD"/>
    <w:rsid w:val="002D57E8"/>
    <w:rsid w:val="002D58BC"/>
    <w:rsid w:val="002D5E82"/>
    <w:rsid w:val="002D65BB"/>
    <w:rsid w:val="002D6C80"/>
    <w:rsid w:val="002D72DE"/>
    <w:rsid w:val="002D7538"/>
    <w:rsid w:val="002E20A4"/>
    <w:rsid w:val="002E2F13"/>
    <w:rsid w:val="002F0C00"/>
    <w:rsid w:val="002F0C4D"/>
    <w:rsid w:val="002F13BE"/>
    <w:rsid w:val="002F24C6"/>
    <w:rsid w:val="002F2AFC"/>
    <w:rsid w:val="002F2FC1"/>
    <w:rsid w:val="002F42AE"/>
    <w:rsid w:val="002F45F1"/>
    <w:rsid w:val="002F4DEE"/>
    <w:rsid w:val="002F4E25"/>
    <w:rsid w:val="002F5BBF"/>
    <w:rsid w:val="002F5FA3"/>
    <w:rsid w:val="002F6E08"/>
    <w:rsid w:val="002F7555"/>
    <w:rsid w:val="002F7717"/>
    <w:rsid w:val="00300577"/>
    <w:rsid w:val="0030160C"/>
    <w:rsid w:val="00301D01"/>
    <w:rsid w:val="00301E9B"/>
    <w:rsid w:val="00301F9E"/>
    <w:rsid w:val="00302311"/>
    <w:rsid w:val="003026C1"/>
    <w:rsid w:val="003027EE"/>
    <w:rsid w:val="00304C46"/>
    <w:rsid w:val="0030548B"/>
    <w:rsid w:val="003056FE"/>
    <w:rsid w:val="00305C6E"/>
    <w:rsid w:val="003063BF"/>
    <w:rsid w:val="003064E5"/>
    <w:rsid w:val="00306ABD"/>
    <w:rsid w:val="00306FC6"/>
    <w:rsid w:val="003070AB"/>
    <w:rsid w:val="00307D79"/>
    <w:rsid w:val="003107BF"/>
    <w:rsid w:val="003109D7"/>
    <w:rsid w:val="003116FB"/>
    <w:rsid w:val="00312907"/>
    <w:rsid w:val="00312920"/>
    <w:rsid w:val="00312D9C"/>
    <w:rsid w:val="00313D35"/>
    <w:rsid w:val="003143C2"/>
    <w:rsid w:val="003144BC"/>
    <w:rsid w:val="00314707"/>
    <w:rsid w:val="0031471C"/>
    <w:rsid w:val="00314883"/>
    <w:rsid w:val="00314FA7"/>
    <w:rsid w:val="00316526"/>
    <w:rsid w:val="003166A3"/>
    <w:rsid w:val="00316C2B"/>
    <w:rsid w:val="0031736E"/>
    <w:rsid w:val="00317E60"/>
    <w:rsid w:val="00317EF5"/>
    <w:rsid w:val="00320020"/>
    <w:rsid w:val="003200B9"/>
    <w:rsid w:val="003209DD"/>
    <w:rsid w:val="00321AD7"/>
    <w:rsid w:val="00323180"/>
    <w:rsid w:val="00323765"/>
    <w:rsid w:val="003254CD"/>
    <w:rsid w:val="00326499"/>
    <w:rsid w:val="00327091"/>
    <w:rsid w:val="003271D4"/>
    <w:rsid w:val="0033004B"/>
    <w:rsid w:val="0033025B"/>
    <w:rsid w:val="003312F6"/>
    <w:rsid w:val="00332E36"/>
    <w:rsid w:val="003348E4"/>
    <w:rsid w:val="0033549B"/>
    <w:rsid w:val="003358A7"/>
    <w:rsid w:val="003378BC"/>
    <w:rsid w:val="00337EA5"/>
    <w:rsid w:val="00340087"/>
    <w:rsid w:val="00343D50"/>
    <w:rsid w:val="00343E8C"/>
    <w:rsid w:val="00345457"/>
    <w:rsid w:val="00345E13"/>
    <w:rsid w:val="003464C0"/>
    <w:rsid w:val="003468C1"/>
    <w:rsid w:val="00350634"/>
    <w:rsid w:val="00350D41"/>
    <w:rsid w:val="00351707"/>
    <w:rsid w:val="00351D46"/>
    <w:rsid w:val="00351DF0"/>
    <w:rsid w:val="00353010"/>
    <w:rsid w:val="00353323"/>
    <w:rsid w:val="003536FC"/>
    <w:rsid w:val="0035477C"/>
    <w:rsid w:val="00354E37"/>
    <w:rsid w:val="0035541E"/>
    <w:rsid w:val="00355997"/>
    <w:rsid w:val="00356FC2"/>
    <w:rsid w:val="00361539"/>
    <w:rsid w:val="00361D9C"/>
    <w:rsid w:val="00363E40"/>
    <w:rsid w:val="00363FD0"/>
    <w:rsid w:val="00364754"/>
    <w:rsid w:val="00365B15"/>
    <w:rsid w:val="00365DD4"/>
    <w:rsid w:val="003660C4"/>
    <w:rsid w:val="00367221"/>
    <w:rsid w:val="003700B2"/>
    <w:rsid w:val="0037034C"/>
    <w:rsid w:val="00370605"/>
    <w:rsid w:val="003707F0"/>
    <w:rsid w:val="00370938"/>
    <w:rsid w:val="00370BD6"/>
    <w:rsid w:val="00371987"/>
    <w:rsid w:val="00372373"/>
    <w:rsid w:val="003727D5"/>
    <w:rsid w:val="00372845"/>
    <w:rsid w:val="00372FC8"/>
    <w:rsid w:val="00373878"/>
    <w:rsid w:val="00373950"/>
    <w:rsid w:val="00374B86"/>
    <w:rsid w:val="003750C1"/>
    <w:rsid w:val="00375200"/>
    <w:rsid w:val="003752A0"/>
    <w:rsid w:val="003756A3"/>
    <w:rsid w:val="0037681E"/>
    <w:rsid w:val="00380FFA"/>
    <w:rsid w:val="0038162D"/>
    <w:rsid w:val="00382024"/>
    <w:rsid w:val="00382264"/>
    <w:rsid w:val="0038317A"/>
    <w:rsid w:val="003831F7"/>
    <w:rsid w:val="0038390B"/>
    <w:rsid w:val="00383A6D"/>
    <w:rsid w:val="00383B48"/>
    <w:rsid w:val="00383D83"/>
    <w:rsid w:val="0039084B"/>
    <w:rsid w:val="00391BC5"/>
    <w:rsid w:val="00391C26"/>
    <w:rsid w:val="00393C9E"/>
    <w:rsid w:val="003951D1"/>
    <w:rsid w:val="003953A1"/>
    <w:rsid w:val="0039545F"/>
    <w:rsid w:val="00395699"/>
    <w:rsid w:val="00395738"/>
    <w:rsid w:val="00396D11"/>
    <w:rsid w:val="003970AD"/>
    <w:rsid w:val="00397633"/>
    <w:rsid w:val="003A23F4"/>
    <w:rsid w:val="003A2778"/>
    <w:rsid w:val="003A299E"/>
    <w:rsid w:val="003A31A3"/>
    <w:rsid w:val="003A3424"/>
    <w:rsid w:val="003A354E"/>
    <w:rsid w:val="003A3711"/>
    <w:rsid w:val="003A47F7"/>
    <w:rsid w:val="003A52E0"/>
    <w:rsid w:val="003A575E"/>
    <w:rsid w:val="003B0CDD"/>
    <w:rsid w:val="003B10FF"/>
    <w:rsid w:val="003B112E"/>
    <w:rsid w:val="003B136B"/>
    <w:rsid w:val="003B1DFA"/>
    <w:rsid w:val="003B2AB9"/>
    <w:rsid w:val="003B2B90"/>
    <w:rsid w:val="003B34AC"/>
    <w:rsid w:val="003B446F"/>
    <w:rsid w:val="003B4C44"/>
    <w:rsid w:val="003B512C"/>
    <w:rsid w:val="003B6C51"/>
    <w:rsid w:val="003B6E71"/>
    <w:rsid w:val="003B6E74"/>
    <w:rsid w:val="003B7210"/>
    <w:rsid w:val="003C0F49"/>
    <w:rsid w:val="003C1DBB"/>
    <w:rsid w:val="003C2583"/>
    <w:rsid w:val="003C2B00"/>
    <w:rsid w:val="003C3C50"/>
    <w:rsid w:val="003C3D19"/>
    <w:rsid w:val="003C43E7"/>
    <w:rsid w:val="003C5127"/>
    <w:rsid w:val="003C51FB"/>
    <w:rsid w:val="003C580E"/>
    <w:rsid w:val="003C5CB5"/>
    <w:rsid w:val="003C6A3B"/>
    <w:rsid w:val="003C7D68"/>
    <w:rsid w:val="003D0609"/>
    <w:rsid w:val="003D0DC8"/>
    <w:rsid w:val="003D1783"/>
    <w:rsid w:val="003D1F43"/>
    <w:rsid w:val="003D2320"/>
    <w:rsid w:val="003D2FAB"/>
    <w:rsid w:val="003D3000"/>
    <w:rsid w:val="003D5418"/>
    <w:rsid w:val="003D70FC"/>
    <w:rsid w:val="003D762E"/>
    <w:rsid w:val="003D79AC"/>
    <w:rsid w:val="003E05DC"/>
    <w:rsid w:val="003E0811"/>
    <w:rsid w:val="003E1943"/>
    <w:rsid w:val="003E2217"/>
    <w:rsid w:val="003E2885"/>
    <w:rsid w:val="003E2BC6"/>
    <w:rsid w:val="003E2EDB"/>
    <w:rsid w:val="003E3640"/>
    <w:rsid w:val="003E395B"/>
    <w:rsid w:val="003E4529"/>
    <w:rsid w:val="003E455F"/>
    <w:rsid w:val="003E6A8B"/>
    <w:rsid w:val="003E7803"/>
    <w:rsid w:val="003E794E"/>
    <w:rsid w:val="003F08EA"/>
    <w:rsid w:val="003F2398"/>
    <w:rsid w:val="003F247C"/>
    <w:rsid w:val="003F3E81"/>
    <w:rsid w:val="003F45AC"/>
    <w:rsid w:val="003F4704"/>
    <w:rsid w:val="003F4C97"/>
    <w:rsid w:val="003F6980"/>
    <w:rsid w:val="00400103"/>
    <w:rsid w:val="00401353"/>
    <w:rsid w:val="00401A78"/>
    <w:rsid w:val="00401D93"/>
    <w:rsid w:val="004030B7"/>
    <w:rsid w:val="0040323E"/>
    <w:rsid w:val="004038EE"/>
    <w:rsid w:val="00404596"/>
    <w:rsid w:val="004045D5"/>
    <w:rsid w:val="00404D6A"/>
    <w:rsid w:val="00405706"/>
    <w:rsid w:val="004069A4"/>
    <w:rsid w:val="00407B0A"/>
    <w:rsid w:val="00410992"/>
    <w:rsid w:val="00410E68"/>
    <w:rsid w:val="004112BD"/>
    <w:rsid w:val="004112C5"/>
    <w:rsid w:val="00411E6F"/>
    <w:rsid w:val="00412502"/>
    <w:rsid w:val="0041358D"/>
    <w:rsid w:val="00413AA5"/>
    <w:rsid w:val="00413B14"/>
    <w:rsid w:val="00415410"/>
    <w:rsid w:val="00415D0F"/>
    <w:rsid w:val="00417265"/>
    <w:rsid w:val="004177F9"/>
    <w:rsid w:val="00421394"/>
    <w:rsid w:val="004234E0"/>
    <w:rsid w:val="00423808"/>
    <w:rsid w:val="00423EDE"/>
    <w:rsid w:val="00423F43"/>
    <w:rsid w:val="004241EF"/>
    <w:rsid w:val="0042493C"/>
    <w:rsid w:val="00424E9F"/>
    <w:rsid w:val="00424F4D"/>
    <w:rsid w:val="004258F5"/>
    <w:rsid w:val="004262EC"/>
    <w:rsid w:val="00426B03"/>
    <w:rsid w:val="004275E3"/>
    <w:rsid w:val="0043012D"/>
    <w:rsid w:val="00430E44"/>
    <w:rsid w:val="00430FA2"/>
    <w:rsid w:val="00430FC7"/>
    <w:rsid w:val="00431066"/>
    <w:rsid w:val="00431D20"/>
    <w:rsid w:val="00431D80"/>
    <w:rsid w:val="00431E13"/>
    <w:rsid w:val="004320F9"/>
    <w:rsid w:val="00432573"/>
    <w:rsid w:val="00432BD9"/>
    <w:rsid w:val="004336D0"/>
    <w:rsid w:val="00433BA0"/>
    <w:rsid w:val="00433C18"/>
    <w:rsid w:val="00433C46"/>
    <w:rsid w:val="004345C4"/>
    <w:rsid w:val="00434B21"/>
    <w:rsid w:val="00436CBA"/>
    <w:rsid w:val="0043703C"/>
    <w:rsid w:val="0044068B"/>
    <w:rsid w:val="00440DE8"/>
    <w:rsid w:val="004413AF"/>
    <w:rsid w:val="00441B83"/>
    <w:rsid w:val="00443887"/>
    <w:rsid w:val="00443E6B"/>
    <w:rsid w:val="00444EAC"/>
    <w:rsid w:val="004455B7"/>
    <w:rsid w:val="004458C2"/>
    <w:rsid w:val="00446AEF"/>
    <w:rsid w:val="00446B71"/>
    <w:rsid w:val="00446F71"/>
    <w:rsid w:val="00450387"/>
    <w:rsid w:val="0045052E"/>
    <w:rsid w:val="00450665"/>
    <w:rsid w:val="004526E2"/>
    <w:rsid w:val="00454580"/>
    <w:rsid w:val="0045674F"/>
    <w:rsid w:val="004567FD"/>
    <w:rsid w:val="00456BCE"/>
    <w:rsid w:val="00456DDE"/>
    <w:rsid w:val="00457487"/>
    <w:rsid w:val="00460538"/>
    <w:rsid w:val="00460A0A"/>
    <w:rsid w:val="004610AE"/>
    <w:rsid w:val="00461645"/>
    <w:rsid w:val="0046187A"/>
    <w:rsid w:val="00461942"/>
    <w:rsid w:val="00462CDE"/>
    <w:rsid w:val="00462D31"/>
    <w:rsid w:val="00462E2B"/>
    <w:rsid w:val="004633F5"/>
    <w:rsid w:val="00466064"/>
    <w:rsid w:val="004662CC"/>
    <w:rsid w:val="0046686A"/>
    <w:rsid w:val="004701A1"/>
    <w:rsid w:val="00470E66"/>
    <w:rsid w:val="00471751"/>
    <w:rsid w:val="004720E5"/>
    <w:rsid w:val="00472577"/>
    <w:rsid w:val="004727DD"/>
    <w:rsid w:val="00473C67"/>
    <w:rsid w:val="004745B4"/>
    <w:rsid w:val="00474DF4"/>
    <w:rsid w:val="00475A58"/>
    <w:rsid w:val="00475BFF"/>
    <w:rsid w:val="00476187"/>
    <w:rsid w:val="0047690E"/>
    <w:rsid w:val="004776B4"/>
    <w:rsid w:val="00477F30"/>
    <w:rsid w:val="004802F1"/>
    <w:rsid w:val="0048176F"/>
    <w:rsid w:val="0048201C"/>
    <w:rsid w:val="00482399"/>
    <w:rsid w:val="00483FD5"/>
    <w:rsid w:val="004840BB"/>
    <w:rsid w:val="004848EB"/>
    <w:rsid w:val="00484BB2"/>
    <w:rsid w:val="004861AF"/>
    <w:rsid w:val="0048754A"/>
    <w:rsid w:val="00490186"/>
    <w:rsid w:val="00490C25"/>
    <w:rsid w:val="00490DA1"/>
    <w:rsid w:val="00491E5A"/>
    <w:rsid w:val="0049247A"/>
    <w:rsid w:val="00492649"/>
    <w:rsid w:val="0049293C"/>
    <w:rsid w:val="00494D00"/>
    <w:rsid w:val="00494FD1"/>
    <w:rsid w:val="00495750"/>
    <w:rsid w:val="004957E7"/>
    <w:rsid w:val="004968D8"/>
    <w:rsid w:val="00496E56"/>
    <w:rsid w:val="00497974"/>
    <w:rsid w:val="00497A70"/>
    <w:rsid w:val="004A0996"/>
    <w:rsid w:val="004A0BFF"/>
    <w:rsid w:val="004A1516"/>
    <w:rsid w:val="004A3467"/>
    <w:rsid w:val="004A374A"/>
    <w:rsid w:val="004A3B5D"/>
    <w:rsid w:val="004A43F0"/>
    <w:rsid w:val="004A4649"/>
    <w:rsid w:val="004A54FB"/>
    <w:rsid w:val="004A6F90"/>
    <w:rsid w:val="004A7724"/>
    <w:rsid w:val="004A7BB4"/>
    <w:rsid w:val="004B102F"/>
    <w:rsid w:val="004B16C2"/>
    <w:rsid w:val="004B17B2"/>
    <w:rsid w:val="004B272A"/>
    <w:rsid w:val="004B29C9"/>
    <w:rsid w:val="004B4080"/>
    <w:rsid w:val="004B4EB8"/>
    <w:rsid w:val="004B5107"/>
    <w:rsid w:val="004B52A8"/>
    <w:rsid w:val="004B53CA"/>
    <w:rsid w:val="004B5C69"/>
    <w:rsid w:val="004B6721"/>
    <w:rsid w:val="004B73E1"/>
    <w:rsid w:val="004B7927"/>
    <w:rsid w:val="004B7F9A"/>
    <w:rsid w:val="004C021A"/>
    <w:rsid w:val="004C04BF"/>
    <w:rsid w:val="004C0918"/>
    <w:rsid w:val="004C0A4F"/>
    <w:rsid w:val="004C0FB2"/>
    <w:rsid w:val="004C10D0"/>
    <w:rsid w:val="004C2084"/>
    <w:rsid w:val="004C25C1"/>
    <w:rsid w:val="004C2C23"/>
    <w:rsid w:val="004C2DA2"/>
    <w:rsid w:val="004C2E7A"/>
    <w:rsid w:val="004C2EBF"/>
    <w:rsid w:val="004C3498"/>
    <w:rsid w:val="004C4D12"/>
    <w:rsid w:val="004C5020"/>
    <w:rsid w:val="004C6507"/>
    <w:rsid w:val="004D012B"/>
    <w:rsid w:val="004D1A48"/>
    <w:rsid w:val="004D20BB"/>
    <w:rsid w:val="004D26C7"/>
    <w:rsid w:val="004D2AC5"/>
    <w:rsid w:val="004D3C62"/>
    <w:rsid w:val="004D4ECA"/>
    <w:rsid w:val="004D5027"/>
    <w:rsid w:val="004D54C3"/>
    <w:rsid w:val="004D6C43"/>
    <w:rsid w:val="004D7845"/>
    <w:rsid w:val="004E136E"/>
    <w:rsid w:val="004E23C1"/>
    <w:rsid w:val="004E2FA3"/>
    <w:rsid w:val="004E4472"/>
    <w:rsid w:val="004E511F"/>
    <w:rsid w:val="004E52B1"/>
    <w:rsid w:val="004E554A"/>
    <w:rsid w:val="004E6279"/>
    <w:rsid w:val="004E6F10"/>
    <w:rsid w:val="004F0A25"/>
    <w:rsid w:val="004F0FCC"/>
    <w:rsid w:val="004F10AA"/>
    <w:rsid w:val="004F237E"/>
    <w:rsid w:val="004F2F16"/>
    <w:rsid w:val="004F32BC"/>
    <w:rsid w:val="004F3D13"/>
    <w:rsid w:val="004F3F92"/>
    <w:rsid w:val="004F42BD"/>
    <w:rsid w:val="004F4BA4"/>
    <w:rsid w:val="004F5182"/>
    <w:rsid w:val="004F5A0A"/>
    <w:rsid w:val="004F5ADD"/>
    <w:rsid w:val="004F5E3D"/>
    <w:rsid w:val="004F6CAE"/>
    <w:rsid w:val="004F7481"/>
    <w:rsid w:val="004F75F7"/>
    <w:rsid w:val="004F7D44"/>
    <w:rsid w:val="00500302"/>
    <w:rsid w:val="0050056F"/>
    <w:rsid w:val="0050065A"/>
    <w:rsid w:val="005009AC"/>
    <w:rsid w:val="00502100"/>
    <w:rsid w:val="00504313"/>
    <w:rsid w:val="005044E7"/>
    <w:rsid w:val="00504684"/>
    <w:rsid w:val="0050511B"/>
    <w:rsid w:val="00505529"/>
    <w:rsid w:val="00506EF5"/>
    <w:rsid w:val="005075C4"/>
    <w:rsid w:val="00507AD0"/>
    <w:rsid w:val="00510E26"/>
    <w:rsid w:val="00510FB0"/>
    <w:rsid w:val="0051106A"/>
    <w:rsid w:val="00511491"/>
    <w:rsid w:val="00512392"/>
    <w:rsid w:val="00512AD3"/>
    <w:rsid w:val="005135CE"/>
    <w:rsid w:val="00513D93"/>
    <w:rsid w:val="0051407C"/>
    <w:rsid w:val="00514360"/>
    <w:rsid w:val="0051446F"/>
    <w:rsid w:val="00514FAF"/>
    <w:rsid w:val="00516278"/>
    <w:rsid w:val="00516748"/>
    <w:rsid w:val="00516C33"/>
    <w:rsid w:val="00516E05"/>
    <w:rsid w:val="0052038B"/>
    <w:rsid w:val="0052046D"/>
    <w:rsid w:val="00521B85"/>
    <w:rsid w:val="00521CE8"/>
    <w:rsid w:val="00522B77"/>
    <w:rsid w:val="00522D00"/>
    <w:rsid w:val="005233EB"/>
    <w:rsid w:val="0052389D"/>
    <w:rsid w:val="00523948"/>
    <w:rsid w:val="00524FEB"/>
    <w:rsid w:val="00525154"/>
    <w:rsid w:val="00525514"/>
    <w:rsid w:val="00525B07"/>
    <w:rsid w:val="00526DBA"/>
    <w:rsid w:val="00527D57"/>
    <w:rsid w:val="00527DF7"/>
    <w:rsid w:val="00530143"/>
    <w:rsid w:val="005304DD"/>
    <w:rsid w:val="0053101A"/>
    <w:rsid w:val="00531B2B"/>
    <w:rsid w:val="00531DD1"/>
    <w:rsid w:val="00531EEB"/>
    <w:rsid w:val="005324BE"/>
    <w:rsid w:val="0053259F"/>
    <w:rsid w:val="005327FF"/>
    <w:rsid w:val="00532821"/>
    <w:rsid w:val="0053285E"/>
    <w:rsid w:val="0053302C"/>
    <w:rsid w:val="00533BE8"/>
    <w:rsid w:val="005346C2"/>
    <w:rsid w:val="005349F1"/>
    <w:rsid w:val="00534A01"/>
    <w:rsid w:val="00534A3C"/>
    <w:rsid w:val="00534BF4"/>
    <w:rsid w:val="0053511E"/>
    <w:rsid w:val="005360B8"/>
    <w:rsid w:val="0053615D"/>
    <w:rsid w:val="0053712B"/>
    <w:rsid w:val="00537B5E"/>
    <w:rsid w:val="0054138C"/>
    <w:rsid w:val="005440E0"/>
    <w:rsid w:val="0054423A"/>
    <w:rsid w:val="0054425D"/>
    <w:rsid w:val="005456C3"/>
    <w:rsid w:val="00545ACD"/>
    <w:rsid w:val="00545B71"/>
    <w:rsid w:val="005464FE"/>
    <w:rsid w:val="00546EC6"/>
    <w:rsid w:val="0055070F"/>
    <w:rsid w:val="005511B9"/>
    <w:rsid w:val="00551ECE"/>
    <w:rsid w:val="00552B7F"/>
    <w:rsid w:val="005533AA"/>
    <w:rsid w:val="00553847"/>
    <w:rsid w:val="005545C2"/>
    <w:rsid w:val="005548D5"/>
    <w:rsid w:val="005549C6"/>
    <w:rsid w:val="0055510D"/>
    <w:rsid w:val="00555625"/>
    <w:rsid w:val="005557DE"/>
    <w:rsid w:val="00560156"/>
    <w:rsid w:val="00560E48"/>
    <w:rsid w:val="00562C04"/>
    <w:rsid w:val="005630E4"/>
    <w:rsid w:val="00563408"/>
    <w:rsid w:val="0056423F"/>
    <w:rsid w:val="005642AC"/>
    <w:rsid w:val="00564C1E"/>
    <w:rsid w:val="00565EB9"/>
    <w:rsid w:val="00566D05"/>
    <w:rsid w:val="00567003"/>
    <w:rsid w:val="005709BF"/>
    <w:rsid w:val="00570AA0"/>
    <w:rsid w:val="00570E3B"/>
    <w:rsid w:val="005711DD"/>
    <w:rsid w:val="00571228"/>
    <w:rsid w:val="0057131D"/>
    <w:rsid w:val="00571AB0"/>
    <w:rsid w:val="00571FC3"/>
    <w:rsid w:val="00572112"/>
    <w:rsid w:val="0057343E"/>
    <w:rsid w:val="005734FC"/>
    <w:rsid w:val="005738A6"/>
    <w:rsid w:val="005757BB"/>
    <w:rsid w:val="00576023"/>
    <w:rsid w:val="005778C4"/>
    <w:rsid w:val="00577DE8"/>
    <w:rsid w:val="00580997"/>
    <w:rsid w:val="00580F58"/>
    <w:rsid w:val="00582020"/>
    <w:rsid w:val="0058327E"/>
    <w:rsid w:val="00583DC2"/>
    <w:rsid w:val="005845AC"/>
    <w:rsid w:val="00584EFB"/>
    <w:rsid w:val="00585AD0"/>
    <w:rsid w:val="00585E19"/>
    <w:rsid w:val="00586358"/>
    <w:rsid w:val="0058727A"/>
    <w:rsid w:val="00587958"/>
    <w:rsid w:val="00587B3C"/>
    <w:rsid w:val="00587F83"/>
    <w:rsid w:val="00590C4C"/>
    <w:rsid w:val="00590E5C"/>
    <w:rsid w:val="00592498"/>
    <w:rsid w:val="005925D3"/>
    <w:rsid w:val="00594242"/>
    <w:rsid w:val="00594244"/>
    <w:rsid w:val="0059464D"/>
    <w:rsid w:val="00594C48"/>
    <w:rsid w:val="00594FD7"/>
    <w:rsid w:val="0059516C"/>
    <w:rsid w:val="00595226"/>
    <w:rsid w:val="00596D6B"/>
    <w:rsid w:val="00597016"/>
    <w:rsid w:val="005971FA"/>
    <w:rsid w:val="00597642"/>
    <w:rsid w:val="005A10E9"/>
    <w:rsid w:val="005A1971"/>
    <w:rsid w:val="005A1EC6"/>
    <w:rsid w:val="005A224A"/>
    <w:rsid w:val="005A2454"/>
    <w:rsid w:val="005A2807"/>
    <w:rsid w:val="005A2E93"/>
    <w:rsid w:val="005A335B"/>
    <w:rsid w:val="005A363C"/>
    <w:rsid w:val="005A3836"/>
    <w:rsid w:val="005A3C82"/>
    <w:rsid w:val="005A4883"/>
    <w:rsid w:val="005A50CB"/>
    <w:rsid w:val="005A51BF"/>
    <w:rsid w:val="005A68DA"/>
    <w:rsid w:val="005B06B4"/>
    <w:rsid w:val="005B0BC3"/>
    <w:rsid w:val="005B0D16"/>
    <w:rsid w:val="005B19C2"/>
    <w:rsid w:val="005B1BEA"/>
    <w:rsid w:val="005B1F79"/>
    <w:rsid w:val="005B22E2"/>
    <w:rsid w:val="005B24D6"/>
    <w:rsid w:val="005B3315"/>
    <w:rsid w:val="005B41D4"/>
    <w:rsid w:val="005B4EC8"/>
    <w:rsid w:val="005B5721"/>
    <w:rsid w:val="005B57D7"/>
    <w:rsid w:val="005B6724"/>
    <w:rsid w:val="005B676A"/>
    <w:rsid w:val="005B6777"/>
    <w:rsid w:val="005B6929"/>
    <w:rsid w:val="005B6D06"/>
    <w:rsid w:val="005C0052"/>
    <w:rsid w:val="005C05A6"/>
    <w:rsid w:val="005C079D"/>
    <w:rsid w:val="005C0E51"/>
    <w:rsid w:val="005C1562"/>
    <w:rsid w:val="005C166A"/>
    <w:rsid w:val="005C191F"/>
    <w:rsid w:val="005C2104"/>
    <w:rsid w:val="005C2AAF"/>
    <w:rsid w:val="005C2CDB"/>
    <w:rsid w:val="005C2D99"/>
    <w:rsid w:val="005C3369"/>
    <w:rsid w:val="005C44E2"/>
    <w:rsid w:val="005C47A2"/>
    <w:rsid w:val="005C492F"/>
    <w:rsid w:val="005C4B2C"/>
    <w:rsid w:val="005C6530"/>
    <w:rsid w:val="005C79AF"/>
    <w:rsid w:val="005D040F"/>
    <w:rsid w:val="005D1CA6"/>
    <w:rsid w:val="005D1F02"/>
    <w:rsid w:val="005D36CE"/>
    <w:rsid w:val="005D48B7"/>
    <w:rsid w:val="005D48F8"/>
    <w:rsid w:val="005D5A57"/>
    <w:rsid w:val="005D5BD0"/>
    <w:rsid w:val="005D66D0"/>
    <w:rsid w:val="005D6B6D"/>
    <w:rsid w:val="005D6F2F"/>
    <w:rsid w:val="005D72A5"/>
    <w:rsid w:val="005D75C6"/>
    <w:rsid w:val="005D7C2B"/>
    <w:rsid w:val="005D7CD6"/>
    <w:rsid w:val="005E048F"/>
    <w:rsid w:val="005E1859"/>
    <w:rsid w:val="005E392C"/>
    <w:rsid w:val="005E398A"/>
    <w:rsid w:val="005E41DB"/>
    <w:rsid w:val="005E450B"/>
    <w:rsid w:val="005E533D"/>
    <w:rsid w:val="005E55BD"/>
    <w:rsid w:val="005E5CD2"/>
    <w:rsid w:val="005E66B6"/>
    <w:rsid w:val="005E6BCA"/>
    <w:rsid w:val="005E7003"/>
    <w:rsid w:val="005E7ABD"/>
    <w:rsid w:val="005F0492"/>
    <w:rsid w:val="005F0772"/>
    <w:rsid w:val="005F11CE"/>
    <w:rsid w:val="005F1317"/>
    <w:rsid w:val="005F1737"/>
    <w:rsid w:val="005F17D5"/>
    <w:rsid w:val="005F3B5C"/>
    <w:rsid w:val="005F3BC1"/>
    <w:rsid w:val="005F3C3F"/>
    <w:rsid w:val="005F3D6A"/>
    <w:rsid w:val="005F4410"/>
    <w:rsid w:val="005F460A"/>
    <w:rsid w:val="005F4EFA"/>
    <w:rsid w:val="005F4FBA"/>
    <w:rsid w:val="005F538F"/>
    <w:rsid w:val="005F539F"/>
    <w:rsid w:val="005F5CA0"/>
    <w:rsid w:val="005F76D5"/>
    <w:rsid w:val="005F7949"/>
    <w:rsid w:val="006016AA"/>
    <w:rsid w:val="00601C29"/>
    <w:rsid w:val="00602F7C"/>
    <w:rsid w:val="00603663"/>
    <w:rsid w:val="0060373B"/>
    <w:rsid w:val="0060456C"/>
    <w:rsid w:val="00605618"/>
    <w:rsid w:val="0060565C"/>
    <w:rsid w:val="00606C15"/>
    <w:rsid w:val="006073AA"/>
    <w:rsid w:val="00610F31"/>
    <w:rsid w:val="0061132C"/>
    <w:rsid w:val="006114C2"/>
    <w:rsid w:val="0061157B"/>
    <w:rsid w:val="00611958"/>
    <w:rsid w:val="00611E15"/>
    <w:rsid w:val="0061209E"/>
    <w:rsid w:val="00612C7A"/>
    <w:rsid w:val="00612F0B"/>
    <w:rsid w:val="00613F43"/>
    <w:rsid w:val="00614000"/>
    <w:rsid w:val="006144FA"/>
    <w:rsid w:val="00614F45"/>
    <w:rsid w:val="006154BE"/>
    <w:rsid w:val="00616365"/>
    <w:rsid w:val="006179C2"/>
    <w:rsid w:val="00617B5F"/>
    <w:rsid w:val="00617C83"/>
    <w:rsid w:val="0062062E"/>
    <w:rsid w:val="00620D27"/>
    <w:rsid w:val="00620F46"/>
    <w:rsid w:val="00621D4F"/>
    <w:rsid w:val="00621E28"/>
    <w:rsid w:val="00621E6C"/>
    <w:rsid w:val="00621F27"/>
    <w:rsid w:val="00622726"/>
    <w:rsid w:val="00623D66"/>
    <w:rsid w:val="00624E12"/>
    <w:rsid w:val="00625356"/>
    <w:rsid w:val="006258FC"/>
    <w:rsid w:val="00625EB7"/>
    <w:rsid w:val="0063008C"/>
    <w:rsid w:val="0063052F"/>
    <w:rsid w:val="006313D2"/>
    <w:rsid w:val="00631AE2"/>
    <w:rsid w:val="00631DA2"/>
    <w:rsid w:val="0063263B"/>
    <w:rsid w:val="00632F9E"/>
    <w:rsid w:val="0063379C"/>
    <w:rsid w:val="0063398C"/>
    <w:rsid w:val="00633D39"/>
    <w:rsid w:val="00634AF1"/>
    <w:rsid w:val="00634BA6"/>
    <w:rsid w:val="00635583"/>
    <w:rsid w:val="00635B50"/>
    <w:rsid w:val="00635E47"/>
    <w:rsid w:val="00635F2A"/>
    <w:rsid w:val="00636201"/>
    <w:rsid w:val="00636414"/>
    <w:rsid w:val="00636714"/>
    <w:rsid w:val="00636E64"/>
    <w:rsid w:val="00636EFC"/>
    <w:rsid w:val="00636FB3"/>
    <w:rsid w:val="0063726A"/>
    <w:rsid w:val="00637D61"/>
    <w:rsid w:val="00640E1C"/>
    <w:rsid w:val="00641669"/>
    <w:rsid w:val="006417E8"/>
    <w:rsid w:val="00642A64"/>
    <w:rsid w:val="00642CEC"/>
    <w:rsid w:val="00642EF1"/>
    <w:rsid w:val="00643370"/>
    <w:rsid w:val="006435EF"/>
    <w:rsid w:val="00643FF0"/>
    <w:rsid w:val="0064487C"/>
    <w:rsid w:val="00645FE7"/>
    <w:rsid w:val="00646382"/>
    <w:rsid w:val="00646476"/>
    <w:rsid w:val="006466ED"/>
    <w:rsid w:val="00646C9C"/>
    <w:rsid w:val="00646E56"/>
    <w:rsid w:val="006472E3"/>
    <w:rsid w:val="00647E72"/>
    <w:rsid w:val="00650C20"/>
    <w:rsid w:val="0065400F"/>
    <w:rsid w:val="00654351"/>
    <w:rsid w:val="00655791"/>
    <w:rsid w:val="00655BD2"/>
    <w:rsid w:val="0065684E"/>
    <w:rsid w:val="00656919"/>
    <w:rsid w:val="00657128"/>
    <w:rsid w:val="00657174"/>
    <w:rsid w:val="0065762D"/>
    <w:rsid w:val="0065763E"/>
    <w:rsid w:val="0065792C"/>
    <w:rsid w:val="0066129E"/>
    <w:rsid w:val="006612CD"/>
    <w:rsid w:val="00661B8A"/>
    <w:rsid w:val="0066267A"/>
    <w:rsid w:val="00663673"/>
    <w:rsid w:val="006636C6"/>
    <w:rsid w:val="00666A93"/>
    <w:rsid w:val="006670CA"/>
    <w:rsid w:val="00667AFE"/>
    <w:rsid w:val="00671916"/>
    <w:rsid w:val="006748B2"/>
    <w:rsid w:val="006748E5"/>
    <w:rsid w:val="00674AFD"/>
    <w:rsid w:val="00674E40"/>
    <w:rsid w:val="006758E0"/>
    <w:rsid w:val="00676226"/>
    <w:rsid w:val="00676A6D"/>
    <w:rsid w:val="00676C87"/>
    <w:rsid w:val="006776E8"/>
    <w:rsid w:val="006802E1"/>
    <w:rsid w:val="006806D3"/>
    <w:rsid w:val="006809D0"/>
    <w:rsid w:val="00680E63"/>
    <w:rsid w:val="00681487"/>
    <w:rsid w:val="006815E3"/>
    <w:rsid w:val="006815F1"/>
    <w:rsid w:val="006820D8"/>
    <w:rsid w:val="0068260D"/>
    <w:rsid w:val="00682813"/>
    <w:rsid w:val="00684659"/>
    <w:rsid w:val="00686900"/>
    <w:rsid w:val="00686EB7"/>
    <w:rsid w:val="00690045"/>
    <w:rsid w:val="0069006D"/>
    <w:rsid w:val="006902C1"/>
    <w:rsid w:val="00691981"/>
    <w:rsid w:val="006929F5"/>
    <w:rsid w:val="00693562"/>
    <w:rsid w:val="006935E4"/>
    <w:rsid w:val="00693604"/>
    <w:rsid w:val="00693988"/>
    <w:rsid w:val="00694D77"/>
    <w:rsid w:val="00695988"/>
    <w:rsid w:val="00696555"/>
    <w:rsid w:val="00697D41"/>
    <w:rsid w:val="006A0E39"/>
    <w:rsid w:val="006A1F83"/>
    <w:rsid w:val="006A1FF0"/>
    <w:rsid w:val="006A3A6F"/>
    <w:rsid w:val="006A3C9E"/>
    <w:rsid w:val="006A4A20"/>
    <w:rsid w:val="006A4E39"/>
    <w:rsid w:val="006A5F68"/>
    <w:rsid w:val="006A6AE7"/>
    <w:rsid w:val="006A6B5C"/>
    <w:rsid w:val="006B0F8E"/>
    <w:rsid w:val="006B0FB3"/>
    <w:rsid w:val="006B2316"/>
    <w:rsid w:val="006B36C0"/>
    <w:rsid w:val="006B37EB"/>
    <w:rsid w:val="006B574D"/>
    <w:rsid w:val="006B598A"/>
    <w:rsid w:val="006B6140"/>
    <w:rsid w:val="006B668E"/>
    <w:rsid w:val="006B7440"/>
    <w:rsid w:val="006C015E"/>
    <w:rsid w:val="006C0562"/>
    <w:rsid w:val="006C2802"/>
    <w:rsid w:val="006C32E5"/>
    <w:rsid w:val="006C3680"/>
    <w:rsid w:val="006C3774"/>
    <w:rsid w:val="006C3789"/>
    <w:rsid w:val="006C4061"/>
    <w:rsid w:val="006C44F8"/>
    <w:rsid w:val="006C4CAE"/>
    <w:rsid w:val="006C550A"/>
    <w:rsid w:val="006C6EEA"/>
    <w:rsid w:val="006D04D5"/>
    <w:rsid w:val="006D0CDA"/>
    <w:rsid w:val="006D13A0"/>
    <w:rsid w:val="006D1FC8"/>
    <w:rsid w:val="006D3499"/>
    <w:rsid w:val="006D38CC"/>
    <w:rsid w:val="006D39AD"/>
    <w:rsid w:val="006D3F9D"/>
    <w:rsid w:val="006D4717"/>
    <w:rsid w:val="006D49CA"/>
    <w:rsid w:val="006D4E5C"/>
    <w:rsid w:val="006D581A"/>
    <w:rsid w:val="006D5F8A"/>
    <w:rsid w:val="006D6533"/>
    <w:rsid w:val="006D7015"/>
    <w:rsid w:val="006D703D"/>
    <w:rsid w:val="006D706A"/>
    <w:rsid w:val="006D721D"/>
    <w:rsid w:val="006E0003"/>
    <w:rsid w:val="006E0A87"/>
    <w:rsid w:val="006E2864"/>
    <w:rsid w:val="006E2FF9"/>
    <w:rsid w:val="006E423D"/>
    <w:rsid w:val="006E5025"/>
    <w:rsid w:val="006E5DD6"/>
    <w:rsid w:val="006E6CA9"/>
    <w:rsid w:val="006E6EB6"/>
    <w:rsid w:val="006E764D"/>
    <w:rsid w:val="006E78AE"/>
    <w:rsid w:val="006E7A5E"/>
    <w:rsid w:val="006F0E94"/>
    <w:rsid w:val="006F2220"/>
    <w:rsid w:val="006F262D"/>
    <w:rsid w:val="006F2D89"/>
    <w:rsid w:val="006F2E43"/>
    <w:rsid w:val="006F3785"/>
    <w:rsid w:val="006F38AF"/>
    <w:rsid w:val="006F4A33"/>
    <w:rsid w:val="006F583D"/>
    <w:rsid w:val="006F6593"/>
    <w:rsid w:val="006F685C"/>
    <w:rsid w:val="006F68C4"/>
    <w:rsid w:val="006F715A"/>
    <w:rsid w:val="006F7F49"/>
    <w:rsid w:val="0070001B"/>
    <w:rsid w:val="00700669"/>
    <w:rsid w:val="00700D41"/>
    <w:rsid w:val="007018D3"/>
    <w:rsid w:val="00701AA3"/>
    <w:rsid w:val="0070243E"/>
    <w:rsid w:val="007028D1"/>
    <w:rsid w:val="00702B23"/>
    <w:rsid w:val="0070312B"/>
    <w:rsid w:val="00703C11"/>
    <w:rsid w:val="00705B58"/>
    <w:rsid w:val="00706B30"/>
    <w:rsid w:val="00706E63"/>
    <w:rsid w:val="00707186"/>
    <w:rsid w:val="0070747E"/>
    <w:rsid w:val="007113C1"/>
    <w:rsid w:val="00711407"/>
    <w:rsid w:val="00711895"/>
    <w:rsid w:val="00711BEA"/>
    <w:rsid w:val="00711C65"/>
    <w:rsid w:val="00711E7B"/>
    <w:rsid w:val="00712628"/>
    <w:rsid w:val="00712A79"/>
    <w:rsid w:val="00713BAA"/>
    <w:rsid w:val="00714587"/>
    <w:rsid w:val="00715397"/>
    <w:rsid w:val="0071630A"/>
    <w:rsid w:val="00716D86"/>
    <w:rsid w:val="007177B4"/>
    <w:rsid w:val="007178AE"/>
    <w:rsid w:val="00721178"/>
    <w:rsid w:val="00721581"/>
    <w:rsid w:val="00721BA5"/>
    <w:rsid w:val="00722AE0"/>
    <w:rsid w:val="00724155"/>
    <w:rsid w:val="0072572D"/>
    <w:rsid w:val="00726255"/>
    <w:rsid w:val="00726D7D"/>
    <w:rsid w:val="00726DC2"/>
    <w:rsid w:val="00726F96"/>
    <w:rsid w:val="00727277"/>
    <w:rsid w:val="00727616"/>
    <w:rsid w:val="00727710"/>
    <w:rsid w:val="0072798F"/>
    <w:rsid w:val="007305B1"/>
    <w:rsid w:val="00731F89"/>
    <w:rsid w:val="00733403"/>
    <w:rsid w:val="007334C9"/>
    <w:rsid w:val="00734358"/>
    <w:rsid w:val="00735ECC"/>
    <w:rsid w:val="007363D4"/>
    <w:rsid w:val="0073695E"/>
    <w:rsid w:val="00737E3F"/>
    <w:rsid w:val="007401BA"/>
    <w:rsid w:val="00740267"/>
    <w:rsid w:val="00740297"/>
    <w:rsid w:val="00740A53"/>
    <w:rsid w:val="00741FEC"/>
    <w:rsid w:val="007426B0"/>
    <w:rsid w:val="00743ACD"/>
    <w:rsid w:val="00746291"/>
    <w:rsid w:val="007462FC"/>
    <w:rsid w:val="00746D2F"/>
    <w:rsid w:val="0075038C"/>
    <w:rsid w:val="007503BD"/>
    <w:rsid w:val="00751B63"/>
    <w:rsid w:val="00752795"/>
    <w:rsid w:val="0075286D"/>
    <w:rsid w:val="007538B7"/>
    <w:rsid w:val="00753B62"/>
    <w:rsid w:val="00754667"/>
    <w:rsid w:val="00754D9B"/>
    <w:rsid w:val="007554B9"/>
    <w:rsid w:val="00755515"/>
    <w:rsid w:val="007559AE"/>
    <w:rsid w:val="00756E0A"/>
    <w:rsid w:val="00756E11"/>
    <w:rsid w:val="00756F08"/>
    <w:rsid w:val="007572BC"/>
    <w:rsid w:val="00757500"/>
    <w:rsid w:val="00757BF5"/>
    <w:rsid w:val="0076010B"/>
    <w:rsid w:val="0076025F"/>
    <w:rsid w:val="00760840"/>
    <w:rsid w:val="00761671"/>
    <w:rsid w:val="0076201C"/>
    <w:rsid w:val="007626A6"/>
    <w:rsid w:val="00762C79"/>
    <w:rsid w:val="00763B7D"/>
    <w:rsid w:val="00764003"/>
    <w:rsid w:val="007642E1"/>
    <w:rsid w:val="00764D5A"/>
    <w:rsid w:val="00764FEC"/>
    <w:rsid w:val="007659EA"/>
    <w:rsid w:val="00765ADF"/>
    <w:rsid w:val="00765D09"/>
    <w:rsid w:val="007665BC"/>
    <w:rsid w:val="00766B48"/>
    <w:rsid w:val="0076756B"/>
    <w:rsid w:val="00767719"/>
    <w:rsid w:val="00767B1F"/>
    <w:rsid w:val="00770318"/>
    <w:rsid w:val="0077099F"/>
    <w:rsid w:val="00770E14"/>
    <w:rsid w:val="00771766"/>
    <w:rsid w:val="00771E45"/>
    <w:rsid w:val="007721F4"/>
    <w:rsid w:val="00773AF4"/>
    <w:rsid w:val="0077410F"/>
    <w:rsid w:val="007745E2"/>
    <w:rsid w:val="00774857"/>
    <w:rsid w:val="00775E5C"/>
    <w:rsid w:val="00775E9B"/>
    <w:rsid w:val="007761B0"/>
    <w:rsid w:val="00776945"/>
    <w:rsid w:val="007804D0"/>
    <w:rsid w:val="007806B2"/>
    <w:rsid w:val="00780958"/>
    <w:rsid w:val="00781479"/>
    <w:rsid w:val="00781493"/>
    <w:rsid w:val="007818EC"/>
    <w:rsid w:val="007825D6"/>
    <w:rsid w:val="007826BE"/>
    <w:rsid w:val="007834F6"/>
    <w:rsid w:val="0078354C"/>
    <w:rsid w:val="0078361C"/>
    <w:rsid w:val="00783B51"/>
    <w:rsid w:val="00783F3B"/>
    <w:rsid w:val="00784106"/>
    <w:rsid w:val="0078473A"/>
    <w:rsid w:val="00785EB5"/>
    <w:rsid w:val="007869AE"/>
    <w:rsid w:val="00786FE3"/>
    <w:rsid w:val="007871CB"/>
    <w:rsid w:val="00787346"/>
    <w:rsid w:val="00790A63"/>
    <w:rsid w:val="00790D05"/>
    <w:rsid w:val="00791774"/>
    <w:rsid w:val="0079181E"/>
    <w:rsid w:val="007928E2"/>
    <w:rsid w:val="00792AE6"/>
    <w:rsid w:val="00792D97"/>
    <w:rsid w:val="00793A4C"/>
    <w:rsid w:val="00793D82"/>
    <w:rsid w:val="00794763"/>
    <w:rsid w:val="00794863"/>
    <w:rsid w:val="007964CD"/>
    <w:rsid w:val="00796612"/>
    <w:rsid w:val="00796A22"/>
    <w:rsid w:val="007970B6"/>
    <w:rsid w:val="00797393"/>
    <w:rsid w:val="007A0152"/>
    <w:rsid w:val="007A0515"/>
    <w:rsid w:val="007A0657"/>
    <w:rsid w:val="007A1336"/>
    <w:rsid w:val="007A1440"/>
    <w:rsid w:val="007A1D70"/>
    <w:rsid w:val="007A1EA9"/>
    <w:rsid w:val="007A21EF"/>
    <w:rsid w:val="007A2D69"/>
    <w:rsid w:val="007A430A"/>
    <w:rsid w:val="007A43D5"/>
    <w:rsid w:val="007A4B61"/>
    <w:rsid w:val="007A5373"/>
    <w:rsid w:val="007A5552"/>
    <w:rsid w:val="007A5A19"/>
    <w:rsid w:val="007A7639"/>
    <w:rsid w:val="007A7B87"/>
    <w:rsid w:val="007B0BA9"/>
    <w:rsid w:val="007B0E8C"/>
    <w:rsid w:val="007B21F8"/>
    <w:rsid w:val="007B347F"/>
    <w:rsid w:val="007B3E49"/>
    <w:rsid w:val="007B4D15"/>
    <w:rsid w:val="007B56C0"/>
    <w:rsid w:val="007B6579"/>
    <w:rsid w:val="007B69B9"/>
    <w:rsid w:val="007B73A5"/>
    <w:rsid w:val="007C0D46"/>
    <w:rsid w:val="007C131F"/>
    <w:rsid w:val="007C1543"/>
    <w:rsid w:val="007C1905"/>
    <w:rsid w:val="007C2119"/>
    <w:rsid w:val="007C2BD7"/>
    <w:rsid w:val="007C3163"/>
    <w:rsid w:val="007C35BC"/>
    <w:rsid w:val="007C3C98"/>
    <w:rsid w:val="007C4754"/>
    <w:rsid w:val="007C5FF0"/>
    <w:rsid w:val="007C694D"/>
    <w:rsid w:val="007C6A10"/>
    <w:rsid w:val="007D1672"/>
    <w:rsid w:val="007D1FE6"/>
    <w:rsid w:val="007D2457"/>
    <w:rsid w:val="007D3195"/>
    <w:rsid w:val="007D3FBB"/>
    <w:rsid w:val="007D46CB"/>
    <w:rsid w:val="007D5274"/>
    <w:rsid w:val="007D53F5"/>
    <w:rsid w:val="007D5478"/>
    <w:rsid w:val="007D6C3A"/>
    <w:rsid w:val="007D7F03"/>
    <w:rsid w:val="007E0744"/>
    <w:rsid w:val="007E085E"/>
    <w:rsid w:val="007E088C"/>
    <w:rsid w:val="007E129C"/>
    <w:rsid w:val="007E1966"/>
    <w:rsid w:val="007E1E57"/>
    <w:rsid w:val="007E20C2"/>
    <w:rsid w:val="007E22D3"/>
    <w:rsid w:val="007E24E5"/>
    <w:rsid w:val="007E26F3"/>
    <w:rsid w:val="007E3B3C"/>
    <w:rsid w:val="007E4499"/>
    <w:rsid w:val="007E471B"/>
    <w:rsid w:val="007E4E0F"/>
    <w:rsid w:val="007E5149"/>
    <w:rsid w:val="007F0C27"/>
    <w:rsid w:val="007F13A2"/>
    <w:rsid w:val="007F1C9A"/>
    <w:rsid w:val="007F26A9"/>
    <w:rsid w:val="007F2E4C"/>
    <w:rsid w:val="007F303B"/>
    <w:rsid w:val="007F322E"/>
    <w:rsid w:val="007F3D05"/>
    <w:rsid w:val="007F4863"/>
    <w:rsid w:val="007F4EB0"/>
    <w:rsid w:val="007F4EC7"/>
    <w:rsid w:val="007F56A7"/>
    <w:rsid w:val="007F5B47"/>
    <w:rsid w:val="007F5C3E"/>
    <w:rsid w:val="007F616D"/>
    <w:rsid w:val="007F67D2"/>
    <w:rsid w:val="007F6E6B"/>
    <w:rsid w:val="007F7182"/>
    <w:rsid w:val="007F72C5"/>
    <w:rsid w:val="007F7E91"/>
    <w:rsid w:val="007F7F7D"/>
    <w:rsid w:val="008005F0"/>
    <w:rsid w:val="00800DD6"/>
    <w:rsid w:val="008022FA"/>
    <w:rsid w:val="008027CE"/>
    <w:rsid w:val="00803959"/>
    <w:rsid w:val="00804477"/>
    <w:rsid w:val="00804A15"/>
    <w:rsid w:val="00804A74"/>
    <w:rsid w:val="00804DAE"/>
    <w:rsid w:val="00805407"/>
    <w:rsid w:val="008055FB"/>
    <w:rsid w:val="00805BB7"/>
    <w:rsid w:val="00805BC1"/>
    <w:rsid w:val="00805FC2"/>
    <w:rsid w:val="008060C1"/>
    <w:rsid w:val="008060CD"/>
    <w:rsid w:val="008069F2"/>
    <w:rsid w:val="00806D10"/>
    <w:rsid w:val="008070F6"/>
    <w:rsid w:val="00807153"/>
    <w:rsid w:val="00807771"/>
    <w:rsid w:val="00810801"/>
    <w:rsid w:val="00811F95"/>
    <w:rsid w:val="00812C03"/>
    <w:rsid w:val="00812D65"/>
    <w:rsid w:val="008135A8"/>
    <w:rsid w:val="00813A33"/>
    <w:rsid w:val="00813E3A"/>
    <w:rsid w:val="00813E5A"/>
    <w:rsid w:val="00813E79"/>
    <w:rsid w:val="00814E36"/>
    <w:rsid w:val="0081525F"/>
    <w:rsid w:val="00815745"/>
    <w:rsid w:val="00815B36"/>
    <w:rsid w:val="00815C35"/>
    <w:rsid w:val="0082130E"/>
    <w:rsid w:val="00821475"/>
    <w:rsid w:val="00821A45"/>
    <w:rsid w:val="00821B2D"/>
    <w:rsid w:val="00821BB8"/>
    <w:rsid w:val="0082334B"/>
    <w:rsid w:val="00823397"/>
    <w:rsid w:val="008242D1"/>
    <w:rsid w:val="008243EF"/>
    <w:rsid w:val="008247A5"/>
    <w:rsid w:val="00824A9C"/>
    <w:rsid w:val="00824B1B"/>
    <w:rsid w:val="0082508B"/>
    <w:rsid w:val="00825ACA"/>
    <w:rsid w:val="0082764B"/>
    <w:rsid w:val="00830482"/>
    <w:rsid w:val="00830A03"/>
    <w:rsid w:val="00831BE2"/>
    <w:rsid w:val="00832390"/>
    <w:rsid w:val="00833957"/>
    <w:rsid w:val="008339C9"/>
    <w:rsid w:val="00833A92"/>
    <w:rsid w:val="00834B28"/>
    <w:rsid w:val="0083523D"/>
    <w:rsid w:val="00836762"/>
    <w:rsid w:val="00836F78"/>
    <w:rsid w:val="00837172"/>
    <w:rsid w:val="00837986"/>
    <w:rsid w:val="00837AA9"/>
    <w:rsid w:val="00837CAA"/>
    <w:rsid w:val="00840091"/>
    <w:rsid w:val="00840615"/>
    <w:rsid w:val="00841C0B"/>
    <w:rsid w:val="00841F86"/>
    <w:rsid w:val="00842042"/>
    <w:rsid w:val="00842AB2"/>
    <w:rsid w:val="0084367F"/>
    <w:rsid w:val="00844147"/>
    <w:rsid w:val="00844A71"/>
    <w:rsid w:val="00845854"/>
    <w:rsid w:val="00847846"/>
    <w:rsid w:val="00847FEB"/>
    <w:rsid w:val="0085004E"/>
    <w:rsid w:val="00850B9A"/>
    <w:rsid w:val="0085161A"/>
    <w:rsid w:val="00851952"/>
    <w:rsid w:val="00852A5B"/>
    <w:rsid w:val="0085356C"/>
    <w:rsid w:val="008537F3"/>
    <w:rsid w:val="00853B33"/>
    <w:rsid w:val="00853C19"/>
    <w:rsid w:val="00853E14"/>
    <w:rsid w:val="00853F76"/>
    <w:rsid w:val="00854C7F"/>
    <w:rsid w:val="00854CCA"/>
    <w:rsid w:val="008551FD"/>
    <w:rsid w:val="00855474"/>
    <w:rsid w:val="00855C45"/>
    <w:rsid w:val="008563F1"/>
    <w:rsid w:val="00856F81"/>
    <w:rsid w:val="008575B2"/>
    <w:rsid w:val="008604CF"/>
    <w:rsid w:val="00860F23"/>
    <w:rsid w:val="008610B0"/>
    <w:rsid w:val="00862250"/>
    <w:rsid w:val="0086225F"/>
    <w:rsid w:val="008622B1"/>
    <w:rsid w:val="00862555"/>
    <w:rsid w:val="0086270B"/>
    <w:rsid w:val="00862E17"/>
    <w:rsid w:val="00864382"/>
    <w:rsid w:val="008653B3"/>
    <w:rsid w:val="008656F3"/>
    <w:rsid w:val="00866050"/>
    <w:rsid w:val="00866876"/>
    <w:rsid w:val="00866AF3"/>
    <w:rsid w:val="00867361"/>
    <w:rsid w:val="008674D7"/>
    <w:rsid w:val="008678DB"/>
    <w:rsid w:val="00870C3C"/>
    <w:rsid w:val="00872EC4"/>
    <w:rsid w:val="008732A7"/>
    <w:rsid w:val="00874CFD"/>
    <w:rsid w:val="00876854"/>
    <w:rsid w:val="00876A16"/>
    <w:rsid w:val="00880208"/>
    <w:rsid w:val="008811BD"/>
    <w:rsid w:val="00881B16"/>
    <w:rsid w:val="00881E94"/>
    <w:rsid w:val="00882671"/>
    <w:rsid w:val="00882EBF"/>
    <w:rsid w:val="00883384"/>
    <w:rsid w:val="008839BE"/>
    <w:rsid w:val="00884FF2"/>
    <w:rsid w:val="00885689"/>
    <w:rsid w:val="00885761"/>
    <w:rsid w:val="00886865"/>
    <w:rsid w:val="00886B84"/>
    <w:rsid w:val="00887A2B"/>
    <w:rsid w:val="0089253A"/>
    <w:rsid w:val="008930C8"/>
    <w:rsid w:val="00893BCA"/>
    <w:rsid w:val="0089462E"/>
    <w:rsid w:val="00894A47"/>
    <w:rsid w:val="00894AE2"/>
    <w:rsid w:val="008959C8"/>
    <w:rsid w:val="00895D56"/>
    <w:rsid w:val="008967D7"/>
    <w:rsid w:val="0089684B"/>
    <w:rsid w:val="00896902"/>
    <w:rsid w:val="00896BEB"/>
    <w:rsid w:val="008A113B"/>
    <w:rsid w:val="008A2EF8"/>
    <w:rsid w:val="008A470E"/>
    <w:rsid w:val="008A51B3"/>
    <w:rsid w:val="008A58C9"/>
    <w:rsid w:val="008A5FFA"/>
    <w:rsid w:val="008A6179"/>
    <w:rsid w:val="008A6AA0"/>
    <w:rsid w:val="008A6CCD"/>
    <w:rsid w:val="008A74C4"/>
    <w:rsid w:val="008B062A"/>
    <w:rsid w:val="008B068A"/>
    <w:rsid w:val="008B0EA5"/>
    <w:rsid w:val="008B10EE"/>
    <w:rsid w:val="008B212F"/>
    <w:rsid w:val="008B2204"/>
    <w:rsid w:val="008B27B7"/>
    <w:rsid w:val="008B4828"/>
    <w:rsid w:val="008B6A2E"/>
    <w:rsid w:val="008C035B"/>
    <w:rsid w:val="008C0917"/>
    <w:rsid w:val="008C0DCF"/>
    <w:rsid w:val="008C1108"/>
    <w:rsid w:val="008C246B"/>
    <w:rsid w:val="008C3737"/>
    <w:rsid w:val="008C3A37"/>
    <w:rsid w:val="008C4036"/>
    <w:rsid w:val="008C4077"/>
    <w:rsid w:val="008C4A46"/>
    <w:rsid w:val="008C5003"/>
    <w:rsid w:val="008C565C"/>
    <w:rsid w:val="008C58AD"/>
    <w:rsid w:val="008C62D4"/>
    <w:rsid w:val="008C69A6"/>
    <w:rsid w:val="008C723D"/>
    <w:rsid w:val="008C74CE"/>
    <w:rsid w:val="008C7949"/>
    <w:rsid w:val="008C7C36"/>
    <w:rsid w:val="008D0349"/>
    <w:rsid w:val="008D1809"/>
    <w:rsid w:val="008D239E"/>
    <w:rsid w:val="008D25DC"/>
    <w:rsid w:val="008D37E1"/>
    <w:rsid w:val="008D3AE1"/>
    <w:rsid w:val="008D3D51"/>
    <w:rsid w:val="008D4A9C"/>
    <w:rsid w:val="008D4EF8"/>
    <w:rsid w:val="008D5623"/>
    <w:rsid w:val="008D5CF7"/>
    <w:rsid w:val="008D7B7D"/>
    <w:rsid w:val="008D7FFC"/>
    <w:rsid w:val="008E07DC"/>
    <w:rsid w:val="008E0952"/>
    <w:rsid w:val="008E0E91"/>
    <w:rsid w:val="008E0FA4"/>
    <w:rsid w:val="008E1DFC"/>
    <w:rsid w:val="008E21EF"/>
    <w:rsid w:val="008E223D"/>
    <w:rsid w:val="008E2AC3"/>
    <w:rsid w:val="008E36C2"/>
    <w:rsid w:val="008E4221"/>
    <w:rsid w:val="008E464F"/>
    <w:rsid w:val="008E492D"/>
    <w:rsid w:val="008E58BA"/>
    <w:rsid w:val="008E58DC"/>
    <w:rsid w:val="008E6172"/>
    <w:rsid w:val="008E6374"/>
    <w:rsid w:val="008E7030"/>
    <w:rsid w:val="008F069F"/>
    <w:rsid w:val="008F0BB4"/>
    <w:rsid w:val="008F0E5D"/>
    <w:rsid w:val="008F1969"/>
    <w:rsid w:val="008F1EAE"/>
    <w:rsid w:val="008F5A00"/>
    <w:rsid w:val="008F62FF"/>
    <w:rsid w:val="008F66C3"/>
    <w:rsid w:val="008F675A"/>
    <w:rsid w:val="008F6AB0"/>
    <w:rsid w:val="008F7E50"/>
    <w:rsid w:val="00900145"/>
    <w:rsid w:val="00900C8F"/>
    <w:rsid w:val="00901134"/>
    <w:rsid w:val="00901880"/>
    <w:rsid w:val="00903453"/>
    <w:rsid w:val="0090386C"/>
    <w:rsid w:val="00903B0D"/>
    <w:rsid w:val="009041E6"/>
    <w:rsid w:val="00904315"/>
    <w:rsid w:val="009044A5"/>
    <w:rsid w:val="00905922"/>
    <w:rsid w:val="00905F15"/>
    <w:rsid w:val="009067F8"/>
    <w:rsid w:val="009076F6"/>
    <w:rsid w:val="00907F4F"/>
    <w:rsid w:val="00907F72"/>
    <w:rsid w:val="009102A4"/>
    <w:rsid w:val="00911763"/>
    <w:rsid w:val="00912010"/>
    <w:rsid w:val="00912092"/>
    <w:rsid w:val="00912292"/>
    <w:rsid w:val="0091267D"/>
    <w:rsid w:val="009126E3"/>
    <w:rsid w:val="00912879"/>
    <w:rsid w:val="00913800"/>
    <w:rsid w:val="00916209"/>
    <w:rsid w:val="009163F2"/>
    <w:rsid w:val="009176A8"/>
    <w:rsid w:val="009179EB"/>
    <w:rsid w:val="00917E62"/>
    <w:rsid w:val="009215CC"/>
    <w:rsid w:val="00921A34"/>
    <w:rsid w:val="00921DAE"/>
    <w:rsid w:val="00922445"/>
    <w:rsid w:val="00922447"/>
    <w:rsid w:val="00922D77"/>
    <w:rsid w:val="009234E0"/>
    <w:rsid w:val="00924620"/>
    <w:rsid w:val="009246C0"/>
    <w:rsid w:val="009247DD"/>
    <w:rsid w:val="00925A35"/>
    <w:rsid w:val="00925C50"/>
    <w:rsid w:val="009269C7"/>
    <w:rsid w:val="00930B16"/>
    <w:rsid w:val="00930C5A"/>
    <w:rsid w:val="009325D4"/>
    <w:rsid w:val="0093284B"/>
    <w:rsid w:val="0093375F"/>
    <w:rsid w:val="00933867"/>
    <w:rsid w:val="009340E5"/>
    <w:rsid w:val="009348AB"/>
    <w:rsid w:val="00935477"/>
    <w:rsid w:val="00936C3A"/>
    <w:rsid w:val="0093737E"/>
    <w:rsid w:val="0093786A"/>
    <w:rsid w:val="0093795E"/>
    <w:rsid w:val="0094073F"/>
    <w:rsid w:val="009409AD"/>
    <w:rsid w:val="00940C64"/>
    <w:rsid w:val="0094192B"/>
    <w:rsid w:val="00941BE7"/>
    <w:rsid w:val="00941CBE"/>
    <w:rsid w:val="009423BE"/>
    <w:rsid w:val="009431E9"/>
    <w:rsid w:val="00943DEA"/>
    <w:rsid w:val="00946002"/>
    <w:rsid w:val="009460A2"/>
    <w:rsid w:val="009468A9"/>
    <w:rsid w:val="0094725C"/>
    <w:rsid w:val="0094753D"/>
    <w:rsid w:val="0094773C"/>
    <w:rsid w:val="00947C64"/>
    <w:rsid w:val="00947D0B"/>
    <w:rsid w:val="00947F7B"/>
    <w:rsid w:val="00947FD2"/>
    <w:rsid w:val="00947FD7"/>
    <w:rsid w:val="00950206"/>
    <w:rsid w:val="0095080A"/>
    <w:rsid w:val="0095085A"/>
    <w:rsid w:val="00951049"/>
    <w:rsid w:val="00951826"/>
    <w:rsid w:val="0095425D"/>
    <w:rsid w:val="009543A2"/>
    <w:rsid w:val="00954833"/>
    <w:rsid w:val="00954E16"/>
    <w:rsid w:val="00955A59"/>
    <w:rsid w:val="009561B4"/>
    <w:rsid w:val="009568F4"/>
    <w:rsid w:val="0096021C"/>
    <w:rsid w:val="0096095B"/>
    <w:rsid w:val="00960A0D"/>
    <w:rsid w:val="00961B48"/>
    <w:rsid w:val="009623AA"/>
    <w:rsid w:val="009626A1"/>
    <w:rsid w:val="009632F0"/>
    <w:rsid w:val="009648B7"/>
    <w:rsid w:val="009649F5"/>
    <w:rsid w:val="00964A54"/>
    <w:rsid w:val="00964E0E"/>
    <w:rsid w:val="00966151"/>
    <w:rsid w:val="0096642B"/>
    <w:rsid w:val="00967A79"/>
    <w:rsid w:val="009705A2"/>
    <w:rsid w:val="00970A0A"/>
    <w:rsid w:val="00970CA5"/>
    <w:rsid w:val="00970D5C"/>
    <w:rsid w:val="00970DB9"/>
    <w:rsid w:val="00970E79"/>
    <w:rsid w:val="009717E0"/>
    <w:rsid w:val="00971EA7"/>
    <w:rsid w:val="00972229"/>
    <w:rsid w:val="00973F2F"/>
    <w:rsid w:val="0097406A"/>
    <w:rsid w:val="00974B51"/>
    <w:rsid w:val="009750DC"/>
    <w:rsid w:val="009750FA"/>
    <w:rsid w:val="009763EC"/>
    <w:rsid w:val="009779C0"/>
    <w:rsid w:val="009806C0"/>
    <w:rsid w:val="0098093A"/>
    <w:rsid w:val="00981985"/>
    <w:rsid w:val="00981CBA"/>
    <w:rsid w:val="00981CFA"/>
    <w:rsid w:val="00981F20"/>
    <w:rsid w:val="0098325F"/>
    <w:rsid w:val="00983D2E"/>
    <w:rsid w:val="00984550"/>
    <w:rsid w:val="00984B94"/>
    <w:rsid w:val="0098567E"/>
    <w:rsid w:val="00985D13"/>
    <w:rsid w:val="0098626F"/>
    <w:rsid w:val="00986410"/>
    <w:rsid w:val="009868CC"/>
    <w:rsid w:val="009868FD"/>
    <w:rsid w:val="00986A28"/>
    <w:rsid w:val="00987392"/>
    <w:rsid w:val="00987A07"/>
    <w:rsid w:val="0099044E"/>
    <w:rsid w:val="009907E3"/>
    <w:rsid w:val="009910BA"/>
    <w:rsid w:val="00991AFA"/>
    <w:rsid w:val="00992447"/>
    <w:rsid w:val="0099360E"/>
    <w:rsid w:val="009950AA"/>
    <w:rsid w:val="0099643D"/>
    <w:rsid w:val="009969CD"/>
    <w:rsid w:val="009973C2"/>
    <w:rsid w:val="00997A5A"/>
    <w:rsid w:val="00997F01"/>
    <w:rsid w:val="00997FD2"/>
    <w:rsid w:val="009A0BF2"/>
    <w:rsid w:val="009A0F6C"/>
    <w:rsid w:val="009A1458"/>
    <w:rsid w:val="009A1C32"/>
    <w:rsid w:val="009A25AA"/>
    <w:rsid w:val="009A307B"/>
    <w:rsid w:val="009A3715"/>
    <w:rsid w:val="009A4D5E"/>
    <w:rsid w:val="009A59B9"/>
    <w:rsid w:val="009A62C4"/>
    <w:rsid w:val="009A76B2"/>
    <w:rsid w:val="009B2DE6"/>
    <w:rsid w:val="009B3F24"/>
    <w:rsid w:val="009B446E"/>
    <w:rsid w:val="009B4D82"/>
    <w:rsid w:val="009B5A55"/>
    <w:rsid w:val="009B6502"/>
    <w:rsid w:val="009B7C4C"/>
    <w:rsid w:val="009C0363"/>
    <w:rsid w:val="009C03CE"/>
    <w:rsid w:val="009C0FCE"/>
    <w:rsid w:val="009C1009"/>
    <w:rsid w:val="009C117F"/>
    <w:rsid w:val="009C213C"/>
    <w:rsid w:val="009C2927"/>
    <w:rsid w:val="009C32FB"/>
    <w:rsid w:val="009C3448"/>
    <w:rsid w:val="009C3501"/>
    <w:rsid w:val="009C46A8"/>
    <w:rsid w:val="009C4C60"/>
    <w:rsid w:val="009C4EF4"/>
    <w:rsid w:val="009C57CB"/>
    <w:rsid w:val="009C5832"/>
    <w:rsid w:val="009C58A5"/>
    <w:rsid w:val="009C5D87"/>
    <w:rsid w:val="009C5F8E"/>
    <w:rsid w:val="009D0205"/>
    <w:rsid w:val="009D05DC"/>
    <w:rsid w:val="009D258F"/>
    <w:rsid w:val="009D294B"/>
    <w:rsid w:val="009D2F4C"/>
    <w:rsid w:val="009D3166"/>
    <w:rsid w:val="009D4FAE"/>
    <w:rsid w:val="009D507A"/>
    <w:rsid w:val="009D58A7"/>
    <w:rsid w:val="009D5BF5"/>
    <w:rsid w:val="009D6158"/>
    <w:rsid w:val="009D7F9F"/>
    <w:rsid w:val="009D7FB9"/>
    <w:rsid w:val="009E0792"/>
    <w:rsid w:val="009E0B84"/>
    <w:rsid w:val="009E13E4"/>
    <w:rsid w:val="009E1BA8"/>
    <w:rsid w:val="009E25C7"/>
    <w:rsid w:val="009E2A95"/>
    <w:rsid w:val="009E2BF8"/>
    <w:rsid w:val="009E3622"/>
    <w:rsid w:val="009E3B36"/>
    <w:rsid w:val="009E4A88"/>
    <w:rsid w:val="009E520B"/>
    <w:rsid w:val="009E6420"/>
    <w:rsid w:val="009E6D19"/>
    <w:rsid w:val="009E74FD"/>
    <w:rsid w:val="009F05E7"/>
    <w:rsid w:val="009F09AF"/>
    <w:rsid w:val="009F1DA9"/>
    <w:rsid w:val="009F1E9D"/>
    <w:rsid w:val="009F2459"/>
    <w:rsid w:val="009F2F14"/>
    <w:rsid w:val="009F364C"/>
    <w:rsid w:val="009F45C2"/>
    <w:rsid w:val="009F548D"/>
    <w:rsid w:val="009F678D"/>
    <w:rsid w:val="009F6913"/>
    <w:rsid w:val="009F6C5F"/>
    <w:rsid w:val="009F73BE"/>
    <w:rsid w:val="009F777E"/>
    <w:rsid w:val="009F7F68"/>
    <w:rsid w:val="00A00EBB"/>
    <w:rsid w:val="00A02059"/>
    <w:rsid w:val="00A02A3D"/>
    <w:rsid w:val="00A0394E"/>
    <w:rsid w:val="00A05246"/>
    <w:rsid w:val="00A05AE9"/>
    <w:rsid w:val="00A0675D"/>
    <w:rsid w:val="00A07339"/>
    <w:rsid w:val="00A103B6"/>
    <w:rsid w:val="00A10A35"/>
    <w:rsid w:val="00A11A8D"/>
    <w:rsid w:val="00A12CE1"/>
    <w:rsid w:val="00A13722"/>
    <w:rsid w:val="00A13AE6"/>
    <w:rsid w:val="00A13FA1"/>
    <w:rsid w:val="00A147C3"/>
    <w:rsid w:val="00A14F75"/>
    <w:rsid w:val="00A1682A"/>
    <w:rsid w:val="00A172FF"/>
    <w:rsid w:val="00A17810"/>
    <w:rsid w:val="00A20B31"/>
    <w:rsid w:val="00A20EF2"/>
    <w:rsid w:val="00A22C6A"/>
    <w:rsid w:val="00A24858"/>
    <w:rsid w:val="00A2489C"/>
    <w:rsid w:val="00A24CD1"/>
    <w:rsid w:val="00A257D2"/>
    <w:rsid w:val="00A25AE3"/>
    <w:rsid w:val="00A25AE8"/>
    <w:rsid w:val="00A25BF9"/>
    <w:rsid w:val="00A271E5"/>
    <w:rsid w:val="00A27390"/>
    <w:rsid w:val="00A27E0F"/>
    <w:rsid w:val="00A30C7F"/>
    <w:rsid w:val="00A3140C"/>
    <w:rsid w:val="00A31C32"/>
    <w:rsid w:val="00A31D7C"/>
    <w:rsid w:val="00A31F63"/>
    <w:rsid w:val="00A34178"/>
    <w:rsid w:val="00A343C2"/>
    <w:rsid w:val="00A358EB"/>
    <w:rsid w:val="00A364C6"/>
    <w:rsid w:val="00A40154"/>
    <w:rsid w:val="00A40D74"/>
    <w:rsid w:val="00A41B61"/>
    <w:rsid w:val="00A41BCD"/>
    <w:rsid w:val="00A42F19"/>
    <w:rsid w:val="00A430C5"/>
    <w:rsid w:val="00A4339E"/>
    <w:rsid w:val="00A43902"/>
    <w:rsid w:val="00A44407"/>
    <w:rsid w:val="00A44890"/>
    <w:rsid w:val="00A44CB9"/>
    <w:rsid w:val="00A44DC6"/>
    <w:rsid w:val="00A45622"/>
    <w:rsid w:val="00A46154"/>
    <w:rsid w:val="00A464D7"/>
    <w:rsid w:val="00A4685C"/>
    <w:rsid w:val="00A46DC8"/>
    <w:rsid w:val="00A46F5D"/>
    <w:rsid w:val="00A5060D"/>
    <w:rsid w:val="00A508C8"/>
    <w:rsid w:val="00A50A21"/>
    <w:rsid w:val="00A50C9D"/>
    <w:rsid w:val="00A51033"/>
    <w:rsid w:val="00A5145A"/>
    <w:rsid w:val="00A51A1D"/>
    <w:rsid w:val="00A520FA"/>
    <w:rsid w:val="00A5279C"/>
    <w:rsid w:val="00A52DD2"/>
    <w:rsid w:val="00A53EA5"/>
    <w:rsid w:val="00A53FE2"/>
    <w:rsid w:val="00A543CA"/>
    <w:rsid w:val="00A548D9"/>
    <w:rsid w:val="00A5497C"/>
    <w:rsid w:val="00A551BB"/>
    <w:rsid w:val="00A55D3C"/>
    <w:rsid w:val="00A55D81"/>
    <w:rsid w:val="00A55F35"/>
    <w:rsid w:val="00A5688E"/>
    <w:rsid w:val="00A56D8B"/>
    <w:rsid w:val="00A57CB3"/>
    <w:rsid w:val="00A62C99"/>
    <w:rsid w:val="00A6344C"/>
    <w:rsid w:val="00A6376C"/>
    <w:rsid w:val="00A642D0"/>
    <w:rsid w:val="00A649DE"/>
    <w:rsid w:val="00A64CCF"/>
    <w:rsid w:val="00A6541D"/>
    <w:rsid w:val="00A65CF7"/>
    <w:rsid w:val="00A66C2B"/>
    <w:rsid w:val="00A67F92"/>
    <w:rsid w:val="00A705A6"/>
    <w:rsid w:val="00A707A3"/>
    <w:rsid w:val="00A70CA4"/>
    <w:rsid w:val="00A70CD9"/>
    <w:rsid w:val="00A70D64"/>
    <w:rsid w:val="00A7161C"/>
    <w:rsid w:val="00A7198A"/>
    <w:rsid w:val="00A7219D"/>
    <w:rsid w:val="00A72856"/>
    <w:rsid w:val="00A72A1D"/>
    <w:rsid w:val="00A72BC9"/>
    <w:rsid w:val="00A741C2"/>
    <w:rsid w:val="00A7484A"/>
    <w:rsid w:val="00A758A9"/>
    <w:rsid w:val="00A762F9"/>
    <w:rsid w:val="00A76E3A"/>
    <w:rsid w:val="00A80960"/>
    <w:rsid w:val="00A81704"/>
    <w:rsid w:val="00A81A90"/>
    <w:rsid w:val="00A81C16"/>
    <w:rsid w:val="00A82637"/>
    <w:rsid w:val="00A833B5"/>
    <w:rsid w:val="00A83868"/>
    <w:rsid w:val="00A85D0C"/>
    <w:rsid w:val="00A86364"/>
    <w:rsid w:val="00A8653B"/>
    <w:rsid w:val="00A9114E"/>
    <w:rsid w:val="00A9162F"/>
    <w:rsid w:val="00A91653"/>
    <w:rsid w:val="00A91A1A"/>
    <w:rsid w:val="00A91DE9"/>
    <w:rsid w:val="00A91F9D"/>
    <w:rsid w:val="00A9259D"/>
    <w:rsid w:val="00A92B52"/>
    <w:rsid w:val="00A934A7"/>
    <w:rsid w:val="00A95505"/>
    <w:rsid w:val="00A9636B"/>
    <w:rsid w:val="00A96943"/>
    <w:rsid w:val="00A96A2C"/>
    <w:rsid w:val="00AA0253"/>
    <w:rsid w:val="00AA0575"/>
    <w:rsid w:val="00AA0ABD"/>
    <w:rsid w:val="00AA2511"/>
    <w:rsid w:val="00AA2F87"/>
    <w:rsid w:val="00AA3BBD"/>
    <w:rsid w:val="00AA41C0"/>
    <w:rsid w:val="00AA44A1"/>
    <w:rsid w:val="00AA5011"/>
    <w:rsid w:val="00AA551B"/>
    <w:rsid w:val="00AA604E"/>
    <w:rsid w:val="00AA6306"/>
    <w:rsid w:val="00AA689D"/>
    <w:rsid w:val="00AA690F"/>
    <w:rsid w:val="00AA691A"/>
    <w:rsid w:val="00AA6CE7"/>
    <w:rsid w:val="00AA7778"/>
    <w:rsid w:val="00AB1118"/>
    <w:rsid w:val="00AB16D5"/>
    <w:rsid w:val="00AB1830"/>
    <w:rsid w:val="00AB1EA9"/>
    <w:rsid w:val="00AB213D"/>
    <w:rsid w:val="00AB2BFE"/>
    <w:rsid w:val="00AB2DE9"/>
    <w:rsid w:val="00AB3298"/>
    <w:rsid w:val="00AB3421"/>
    <w:rsid w:val="00AB342C"/>
    <w:rsid w:val="00AB3CE5"/>
    <w:rsid w:val="00AB49F6"/>
    <w:rsid w:val="00AB4A0E"/>
    <w:rsid w:val="00AB4E31"/>
    <w:rsid w:val="00AB5261"/>
    <w:rsid w:val="00AB5274"/>
    <w:rsid w:val="00AB53E4"/>
    <w:rsid w:val="00AB5632"/>
    <w:rsid w:val="00AB5638"/>
    <w:rsid w:val="00AB67BF"/>
    <w:rsid w:val="00AB6C8A"/>
    <w:rsid w:val="00AB6FB7"/>
    <w:rsid w:val="00AB7821"/>
    <w:rsid w:val="00AC07BD"/>
    <w:rsid w:val="00AC179F"/>
    <w:rsid w:val="00AC1BD3"/>
    <w:rsid w:val="00AC2565"/>
    <w:rsid w:val="00AC2E25"/>
    <w:rsid w:val="00AC47D8"/>
    <w:rsid w:val="00AC4CDC"/>
    <w:rsid w:val="00AC4DA8"/>
    <w:rsid w:val="00AC4DAE"/>
    <w:rsid w:val="00AC5524"/>
    <w:rsid w:val="00AC59BF"/>
    <w:rsid w:val="00AC5A95"/>
    <w:rsid w:val="00AC6F0E"/>
    <w:rsid w:val="00AC72D9"/>
    <w:rsid w:val="00AC7D34"/>
    <w:rsid w:val="00AD01C1"/>
    <w:rsid w:val="00AD24C0"/>
    <w:rsid w:val="00AD2F4F"/>
    <w:rsid w:val="00AD44EF"/>
    <w:rsid w:val="00AD573D"/>
    <w:rsid w:val="00AD5809"/>
    <w:rsid w:val="00AD5B0C"/>
    <w:rsid w:val="00AD5C84"/>
    <w:rsid w:val="00AD6927"/>
    <w:rsid w:val="00AD7B5A"/>
    <w:rsid w:val="00AD7CCD"/>
    <w:rsid w:val="00AE052D"/>
    <w:rsid w:val="00AE0EC7"/>
    <w:rsid w:val="00AE1330"/>
    <w:rsid w:val="00AE23E1"/>
    <w:rsid w:val="00AE2F28"/>
    <w:rsid w:val="00AE42ED"/>
    <w:rsid w:val="00AE438E"/>
    <w:rsid w:val="00AE5C7E"/>
    <w:rsid w:val="00AE6664"/>
    <w:rsid w:val="00AE6AA2"/>
    <w:rsid w:val="00AE6F2A"/>
    <w:rsid w:val="00AF026E"/>
    <w:rsid w:val="00AF091B"/>
    <w:rsid w:val="00AF0F29"/>
    <w:rsid w:val="00AF118C"/>
    <w:rsid w:val="00AF1C83"/>
    <w:rsid w:val="00AF29DB"/>
    <w:rsid w:val="00AF4094"/>
    <w:rsid w:val="00AF528F"/>
    <w:rsid w:val="00AF54C4"/>
    <w:rsid w:val="00AF693D"/>
    <w:rsid w:val="00AF6BB1"/>
    <w:rsid w:val="00AF76D1"/>
    <w:rsid w:val="00AF7942"/>
    <w:rsid w:val="00AF7D06"/>
    <w:rsid w:val="00AF7ECF"/>
    <w:rsid w:val="00B0017B"/>
    <w:rsid w:val="00B00595"/>
    <w:rsid w:val="00B00AF4"/>
    <w:rsid w:val="00B01F28"/>
    <w:rsid w:val="00B01FCD"/>
    <w:rsid w:val="00B024C1"/>
    <w:rsid w:val="00B02565"/>
    <w:rsid w:val="00B029AE"/>
    <w:rsid w:val="00B02AE2"/>
    <w:rsid w:val="00B03045"/>
    <w:rsid w:val="00B03786"/>
    <w:rsid w:val="00B03842"/>
    <w:rsid w:val="00B03A95"/>
    <w:rsid w:val="00B04A55"/>
    <w:rsid w:val="00B04EE0"/>
    <w:rsid w:val="00B05D51"/>
    <w:rsid w:val="00B06624"/>
    <w:rsid w:val="00B066CE"/>
    <w:rsid w:val="00B06D8B"/>
    <w:rsid w:val="00B07552"/>
    <w:rsid w:val="00B078B6"/>
    <w:rsid w:val="00B07EC3"/>
    <w:rsid w:val="00B11962"/>
    <w:rsid w:val="00B13AC9"/>
    <w:rsid w:val="00B142F2"/>
    <w:rsid w:val="00B15C2E"/>
    <w:rsid w:val="00B15D44"/>
    <w:rsid w:val="00B16D72"/>
    <w:rsid w:val="00B17290"/>
    <w:rsid w:val="00B176F4"/>
    <w:rsid w:val="00B17DF8"/>
    <w:rsid w:val="00B17E63"/>
    <w:rsid w:val="00B2139F"/>
    <w:rsid w:val="00B2142B"/>
    <w:rsid w:val="00B221D0"/>
    <w:rsid w:val="00B22438"/>
    <w:rsid w:val="00B22C11"/>
    <w:rsid w:val="00B2389D"/>
    <w:rsid w:val="00B24633"/>
    <w:rsid w:val="00B24819"/>
    <w:rsid w:val="00B24ABF"/>
    <w:rsid w:val="00B255B7"/>
    <w:rsid w:val="00B25B06"/>
    <w:rsid w:val="00B262CA"/>
    <w:rsid w:val="00B263BF"/>
    <w:rsid w:val="00B266E8"/>
    <w:rsid w:val="00B270E9"/>
    <w:rsid w:val="00B27F8F"/>
    <w:rsid w:val="00B300EB"/>
    <w:rsid w:val="00B305F1"/>
    <w:rsid w:val="00B307E7"/>
    <w:rsid w:val="00B30C35"/>
    <w:rsid w:val="00B315CA"/>
    <w:rsid w:val="00B31C7D"/>
    <w:rsid w:val="00B32720"/>
    <w:rsid w:val="00B342C1"/>
    <w:rsid w:val="00B34BF7"/>
    <w:rsid w:val="00B36986"/>
    <w:rsid w:val="00B40239"/>
    <w:rsid w:val="00B4070E"/>
    <w:rsid w:val="00B41110"/>
    <w:rsid w:val="00B41C05"/>
    <w:rsid w:val="00B42E49"/>
    <w:rsid w:val="00B42EE1"/>
    <w:rsid w:val="00B4304F"/>
    <w:rsid w:val="00B43356"/>
    <w:rsid w:val="00B43BF6"/>
    <w:rsid w:val="00B44C05"/>
    <w:rsid w:val="00B44DA3"/>
    <w:rsid w:val="00B44FDD"/>
    <w:rsid w:val="00B45884"/>
    <w:rsid w:val="00B46397"/>
    <w:rsid w:val="00B4696C"/>
    <w:rsid w:val="00B46BBC"/>
    <w:rsid w:val="00B470C6"/>
    <w:rsid w:val="00B4720D"/>
    <w:rsid w:val="00B47857"/>
    <w:rsid w:val="00B47B41"/>
    <w:rsid w:val="00B47F71"/>
    <w:rsid w:val="00B51892"/>
    <w:rsid w:val="00B519CA"/>
    <w:rsid w:val="00B51CCD"/>
    <w:rsid w:val="00B526B7"/>
    <w:rsid w:val="00B52A93"/>
    <w:rsid w:val="00B533B0"/>
    <w:rsid w:val="00B53820"/>
    <w:rsid w:val="00B53E5D"/>
    <w:rsid w:val="00B5465A"/>
    <w:rsid w:val="00B54D58"/>
    <w:rsid w:val="00B55A72"/>
    <w:rsid w:val="00B56A3E"/>
    <w:rsid w:val="00B56B46"/>
    <w:rsid w:val="00B56CE3"/>
    <w:rsid w:val="00B56F7B"/>
    <w:rsid w:val="00B56F81"/>
    <w:rsid w:val="00B57A42"/>
    <w:rsid w:val="00B57DF9"/>
    <w:rsid w:val="00B60326"/>
    <w:rsid w:val="00B60A64"/>
    <w:rsid w:val="00B60ED3"/>
    <w:rsid w:val="00B612DA"/>
    <w:rsid w:val="00B61D79"/>
    <w:rsid w:val="00B61E46"/>
    <w:rsid w:val="00B62EEE"/>
    <w:rsid w:val="00B6346D"/>
    <w:rsid w:val="00B639DA"/>
    <w:rsid w:val="00B64631"/>
    <w:rsid w:val="00B64A53"/>
    <w:rsid w:val="00B64E61"/>
    <w:rsid w:val="00B66311"/>
    <w:rsid w:val="00B6662F"/>
    <w:rsid w:val="00B669D1"/>
    <w:rsid w:val="00B66AD0"/>
    <w:rsid w:val="00B67286"/>
    <w:rsid w:val="00B676AF"/>
    <w:rsid w:val="00B67800"/>
    <w:rsid w:val="00B70858"/>
    <w:rsid w:val="00B70E5C"/>
    <w:rsid w:val="00B71424"/>
    <w:rsid w:val="00B71F45"/>
    <w:rsid w:val="00B72964"/>
    <w:rsid w:val="00B72EF1"/>
    <w:rsid w:val="00B770D5"/>
    <w:rsid w:val="00B77B62"/>
    <w:rsid w:val="00B77D14"/>
    <w:rsid w:val="00B80AF7"/>
    <w:rsid w:val="00B810BA"/>
    <w:rsid w:val="00B812C4"/>
    <w:rsid w:val="00B81F8A"/>
    <w:rsid w:val="00B83352"/>
    <w:rsid w:val="00B835BC"/>
    <w:rsid w:val="00B8380C"/>
    <w:rsid w:val="00B84AEC"/>
    <w:rsid w:val="00B857A3"/>
    <w:rsid w:val="00B85FF0"/>
    <w:rsid w:val="00B86C03"/>
    <w:rsid w:val="00B8706A"/>
    <w:rsid w:val="00B8719E"/>
    <w:rsid w:val="00B87A01"/>
    <w:rsid w:val="00B9020A"/>
    <w:rsid w:val="00B90681"/>
    <w:rsid w:val="00B916EC"/>
    <w:rsid w:val="00B9188C"/>
    <w:rsid w:val="00B9214D"/>
    <w:rsid w:val="00B92383"/>
    <w:rsid w:val="00B92FAA"/>
    <w:rsid w:val="00B93649"/>
    <w:rsid w:val="00B938BE"/>
    <w:rsid w:val="00B94E69"/>
    <w:rsid w:val="00B94EFF"/>
    <w:rsid w:val="00B95075"/>
    <w:rsid w:val="00B970CE"/>
    <w:rsid w:val="00B97484"/>
    <w:rsid w:val="00B977CC"/>
    <w:rsid w:val="00B97A64"/>
    <w:rsid w:val="00B97F7C"/>
    <w:rsid w:val="00BA0E9D"/>
    <w:rsid w:val="00BA266A"/>
    <w:rsid w:val="00BA28E0"/>
    <w:rsid w:val="00BA365C"/>
    <w:rsid w:val="00BA3CA7"/>
    <w:rsid w:val="00BA4E7F"/>
    <w:rsid w:val="00BA51EF"/>
    <w:rsid w:val="00BA5432"/>
    <w:rsid w:val="00BA559B"/>
    <w:rsid w:val="00BA68F7"/>
    <w:rsid w:val="00BA6F16"/>
    <w:rsid w:val="00BA72C9"/>
    <w:rsid w:val="00BA78E2"/>
    <w:rsid w:val="00BA7DEC"/>
    <w:rsid w:val="00BA7E9E"/>
    <w:rsid w:val="00BB0E26"/>
    <w:rsid w:val="00BB0F8C"/>
    <w:rsid w:val="00BB2227"/>
    <w:rsid w:val="00BB3355"/>
    <w:rsid w:val="00BB36ED"/>
    <w:rsid w:val="00BB3BE0"/>
    <w:rsid w:val="00BB57A7"/>
    <w:rsid w:val="00BB5B75"/>
    <w:rsid w:val="00BB67AD"/>
    <w:rsid w:val="00BB6BB1"/>
    <w:rsid w:val="00BB7836"/>
    <w:rsid w:val="00BB79CB"/>
    <w:rsid w:val="00BB7B4A"/>
    <w:rsid w:val="00BC06BF"/>
    <w:rsid w:val="00BC0D81"/>
    <w:rsid w:val="00BC112E"/>
    <w:rsid w:val="00BC1B33"/>
    <w:rsid w:val="00BC2342"/>
    <w:rsid w:val="00BC315F"/>
    <w:rsid w:val="00BC411B"/>
    <w:rsid w:val="00BC43CB"/>
    <w:rsid w:val="00BC4C29"/>
    <w:rsid w:val="00BC6648"/>
    <w:rsid w:val="00BC6767"/>
    <w:rsid w:val="00BC680F"/>
    <w:rsid w:val="00BD2209"/>
    <w:rsid w:val="00BD37C7"/>
    <w:rsid w:val="00BD3D70"/>
    <w:rsid w:val="00BD43D7"/>
    <w:rsid w:val="00BD4B3C"/>
    <w:rsid w:val="00BD64FE"/>
    <w:rsid w:val="00BD6DFB"/>
    <w:rsid w:val="00BD6E5C"/>
    <w:rsid w:val="00BD702C"/>
    <w:rsid w:val="00BD706A"/>
    <w:rsid w:val="00BD73E7"/>
    <w:rsid w:val="00BE06DB"/>
    <w:rsid w:val="00BE146E"/>
    <w:rsid w:val="00BE339E"/>
    <w:rsid w:val="00BE3683"/>
    <w:rsid w:val="00BE571F"/>
    <w:rsid w:val="00BE5F76"/>
    <w:rsid w:val="00BE60B6"/>
    <w:rsid w:val="00BE6F30"/>
    <w:rsid w:val="00BE7362"/>
    <w:rsid w:val="00BE7CB6"/>
    <w:rsid w:val="00BF0210"/>
    <w:rsid w:val="00BF136D"/>
    <w:rsid w:val="00BF14A2"/>
    <w:rsid w:val="00BF1A68"/>
    <w:rsid w:val="00BF2277"/>
    <w:rsid w:val="00BF2330"/>
    <w:rsid w:val="00BF2647"/>
    <w:rsid w:val="00BF2AE0"/>
    <w:rsid w:val="00BF3CBE"/>
    <w:rsid w:val="00BF4CB0"/>
    <w:rsid w:val="00BF4CE7"/>
    <w:rsid w:val="00BF5F30"/>
    <w:rsid w:val="00BF7919"/>
    <w:rsid w:val="00C00369"/>
    <w:rsid w:val="00C0041E"/>
    <w:rsid w:val="00C0157E"/>
    <w:rsid w:val="00C01DC0"/>
    <w:rsid w:val="00C02786"/>
    <w:rsid w:val="00C0356F"/>
    <w:rsid w:val="00C03D56"/>
    <w:rsid w:val="00C03E43"/>
    <w:rsid w:val="00C04FDC"/>
    <w:rsid w:val="00C05A64"/>
    <w:rsid w:val="00C05C11"/>
    <w:rsid w:val="00C0677C"/>
    <w:rsid w:val="00C069F3"/>
    <w:rsid w:val="00C10600"/>
    <w:rsid w:val="00C10CB5"/>
    <w:rsid w:val="00C118A2"/>
    <w:rsid w:val="00C11B2E"/>
    <w:rsid w:val="00C139C0"/>
    <w:rsid w:val="00C13AC5"/>
    <w:rsid w:val="00C1448C"/>
    <w:rsid w:val="00C1462D"/>
    <w:rsid w:val="00C151DF"/>
    <w:rsid w:val="00C16F0F"/>
    <w:rsid w:val="00C17156"/>
    <w:rsid w:val="00C17898"/>
    <w:rsid w:val="00C203AC"/>
    <w:rsid w:val="00C20A37"/>
    <w:rsid w:val="00C2103A"/>
    <w:rsid w:val="00C21D23"/>
    <w:rsid w:val="00C21F02"/>
    <w:rsid w:val="00C240C4"/>
    <w:rsid w:val="00C24734"/>
    <w:rsid w:val="00C258AE"/>
    <w:rsid w:val="00C25939"/>
    <w:rsid w:val="00C25FB9"/>
    <w:rsid w:val="00C26015"/>
    <w:rsid w:val="00C273AD"/>
    <w:rsid w:val="00C2752A"/>
    <w:rsid w:val="00C2766E"/>
    <w:rsid w:val="00C27E4A"/>
    <w:rsid w:val="00C3076F"/>
    <w:rsid w:val="00C30EFB"/>
    <w:rsid w:val="00C318F8"/>
    <w:rsid w:val="00C32E17"/>
    <w:rsid w:val="00C33CEC"/>
    <w:rsid w:val="00C33D38"/>
    <w:rsid w:val="00C33E37"/>
    <w:rsid w:val="00C342D1"/>
    <w:rsid w:val="00C34650"/>
    <w:rsid w:val="00C3478E"/>
    <w:rsid w:val="00C34E2F"/>
    <w:rsid w:val="00C356F5"/>
    <w:rsid w:val="00C35C20"/>
    <w:rsid w:val="00C35E2B"/>
    <w:rsid w:val="00C36068"/>
    <w:rsid w:val="00C364B6"/>
    <w:rsid w:val="00C364D2"/>
    <w:rsid w:val="00C36806"/>
    <w:rsid w:val="00C369F0"/>
    <w:rsid w:val="00C37125"/>
    <w:rsid w:val="00C401A9"/>
    <w:rsid w:val="00C4071A"/>
    <w:rsid w:val="00C412D5"/>
    <w:rsid w:val="00C41BB4"/>
    <w:rsid w:val="00C4279B"/>
    <w:rsid w:val="00C43674"/>
    <w:rsid w:val="00C43C91"/>
    <w:rsid w:val="00C4434F"/>
    <w:rsid w:val="00C4518E"/>
    <w:rsid w:val="00C462FC"/>
    <w:rsid w:val="00C470FC"/>
    <w:rsid w:val="00C500A9"/>
    <w:rsid w:val="00C503D4"/>
    <w:rsid w:val="00C51561"/>
    <w:rsid w:val="00C51EF2"/>
    <w:rsid w:val="00C520F7"/>
    <w:rsid w:val="00C54D84"/>
    <w:rsid w:val="00C559C4"/>
    <w:rsid w:val="00C55B35"/>
    <w:rsid w:val="00C56675"/>
    <w:rsid w:val="00C56825"/>
    <w:rsid w:val="00C5698D"/>
    <w:rsid w:val="00C56DD3"/>
    <w:rsid w:val="00C57364"/>
    <w:rsid w:val="00C57594"/>
    <w:rsid w:val="00C578E4"/>
    <w:rsid w:val="00C60931"/>
    <w:rsid w:val="00C6115C"/>
    <w:rsid w:val="00C61B8F"/>
    <w:rsid w:val="00C6360B"/>
    <w:rsid w:val="00C6496B"/>
    <w:rsid w:val="00C66F8C"/>
    <w:rsid w:val="00C67A1C"/>
    <w:rsid w:val="00C703A0"/>
    <w:rsid w:val="00C71643"/>
    <w:rsid w:val="00C72582"/>
    <w:rsid w:val="00C73758"/>
    <w:rsid w:val="00C73771"/>
    <w:rsid w:val="00C73C25"/>
    <w:rsid w:val="00C743E2"/>
    <w:rsid w:val="00C747A5"/>
    <w:rsid w:val="00C74A04"/>
    <w:rsid w:val="00C751E0"/>
    <w:rsid w:val="00C75290"/>
    <w:rsid w:val="00C75545"/>
    <w:rsid w:val="00C75C06"/>
    <w:rsid w:val="00C76680"/>
    <w:rsid w:val="00C76720"/>
    <w:rsid w:val="00C76E88"/>
    <w:rsid w:val="00C76F12"/>
    <w:rsid w:val="00C76F56"/>
    <w:rsid w:val="00C779DB"/>
    <w:rsid w:val="00C77E57"/>
    <w:rsid w:val="00C80260"/>
    <w:rsid w:val="00C80455"/>
    <w:rsid w:val="00C80B73"/>
    <w:rsid w:val="00C80BA7"/>
    <w:rsid w:val="00C81293"/>
    <w:rsid w:val="00C81371"/>
    <w:rsid w:val="00C8139E"/>
    <w:rsid w:val="00C81635"/>
    <w:rsid w:val="00C81F9C"/>
    <w:rsid w:val="00C839AE"/>
    <w:rsid w:val="00C84C93"/>
    <w:rsid w:val="00C853A8"/>
    <w:rsid w:val="00C858A6"/>
    <w:rsid w:val="00C864F8"/>
    <w:rsid w:val="00C86864"/>
    <w:rsid w:val="00C8727A"/>
    <w:rsid w:val="00C87449"/>
    <w:rsid w:val="00C9055C"/>
    <w:rsid w:val="00C910B7"/>
    <w:rsid w:val="00C91645"/>
    <w:rsid w:val="00C917B2"/>
    <w:rsid w:val="00C92B3C"/>
    <w:rsid w:val="00C93D79"/>
    <w:rsid w:val="00C94431"/>
    <w:rsid w:val="00C94651"/>
    <w:rsid w:val="00C94B4A"/>
    <w:rsid w:val="00C9526A"/>
    <w:rsid w:val="00C9565C"/>
    <w:rsid w:val="00C95CEB"/>
    <w:rsid w:val="00C97118"/>
    <w:rsid w:val="00C978B3"/>
    <w:rsid w:val="00C97BD3"/>
    <w:rsid w:val="00C97F0E"/>
    <w:rsid w:val="00CA04C2"/>
    <w:rsid w:val="00CA206C"/>
    <w:rsid w:val="00CA3BE6"/>
    <w:rsid w:val="00CA3DCE"/>
    <w:rsid w:val="00CA4703"/>
    <w:rsid w:val="00CA5024"/>
    <w:rsid w:val="00CA5926"/>
    <w:rsid w:val="00CA5DBF"/>
    <w:rsid w:val="00CA6D80"/>
    <w:rsid w:val="00CA76B3"/>
    <w:rsid w:val="00CA78D8"/>
    <w:rsid w:val="00CB03BB"/>
    <w:rsid w:val="00CB09DA"/>
    <w:rsid w:val="00CB0AD5"/>
    <w:rsid w:val="00CB2045"/>
    <w:rsid w:val="00CB2066"/>
    <w:rsid w:val="00CB20F3"/>
    <w:rsid w:val="00CB23AE"/>
    <w:rsid w:val="00CB449E"/>
    <w:rsid w:val="00CB486C"/>
    <w:rsid w:val="00CB4880"/>
    <w:rsid w:val="00CB4BA1"/>
    <w:rsid w:val="00CB5333"/>
    <w:rsid w:val="00CB55CC"/>
    <w:rsid w:val="00CB561A"/>
    <w:rsid w:val="00CB6871"/>
    <w:rsid w:val="00CB6DA1"/>
    <w:rsid w:val="00CB7218"/>
    <w:rsid w:val="00CC0C7F"/>
    <w:rsid w:val="00CC19EA"/>
    <w:rsid w:val="00CC1BB3"/>
    <w:rsid w:val="00CC201D"/>
    <w:rsid w:val="00CC2418"/>
    <w:rsid w:val="00CC259F"/>
    <w:rsid w:val="00CC2E12"/>
    <w:rsid w:val="00CC4B1B"/>
    <w:rsid w:val="00CC5221"/>
    <w:rsid w:val="00CC5801"/>
    <w:rsid w:val="00CC62FA"/>
    <w:rsid w:val="00CC7919"/>
    <w:rsid w:val="00CD11FD"/>
    <w:rsid w:val="00CD2EAB"/>
    <w:rsid w:val="00CD424D"/>
    <w:rsid w:val="00CD46B8"/>
    <w:rsid w:val="00CD6169"/>
    <w:rsid w:val="00CD62E5"/>
    <w:rsid w:val="00CD6785"/>
    <w:rsid w:val="00CD6D35"/>
    <w:rsid w:val="00CD6F9C"/>
    <w:rsid w:val="00CD73D8"/>
    <w:rsid w:val="00CD78F9"/>
    <w:rsid w:val="00CE0772"/>
    <w:rsid w:val="00CE1401"/>
    <w:rsid w:val="00CE2338"/>
    <w:rsid w:val="00CE2D93"/>
    <w:rsid w:val="00CE2F57"/>
    <w:rsid w:val="00CE3346"/>
    <w:rsid w:val="00CE339B"/>
    <w:rsid w:val="00CE3A79"/>
    <w:rsid w:val="00CE400B"/>
    <w:rsid w:val="00CE420B"/>
    <w:rsid w:val="00CE4DEF"/>
    <w:rsid w:val="00CE54AF"/>
    <w:rsid w:val="00CE5818"/>
    <w:rsid w:val="00CE5970"/>
    <w:rsid w:val="00CE59A2"/>
    <w:rsid w:val="00CE5AAF"/>
    <w:rsid w:val="00CE71EF"/>
    <w:rsid w:val="00CE79F4"/>
    <w:rsid w:val="00CE7D3B"/>
    <w:rsid w:val="00CF004A"/>
    <w:rsid w:val="00CF0096"/>
    <w:rsid w:val="00CF0513"/>
    <w:rsid w:val="00CF2AAC"/>
    <w:rsid w:val="00CF4638"/>
    <w:rsid w:val="00CF6425"/>
    <w:rsid w:val="00CF6A60"/>
    <w:rsid w:val="00CF7065"/>
    <w:rsid w:val="00CF74DE"/>
    <w:rsid w:val="00CF784A"/>
    <w:rsid w:val="00CF7C18"/>
    <w:rsid w:val="00D00905"/>
    <w:rsid w:val="00D0132F"/>
    <w:rsid w:val="00D014BD"/>
    <w:rsid w:val="00D01636"/>
    <w:rsid w:val="00D0190D"/>
    <w:rsid w:val="00D02693"/>
    <w:rsid w:val="00D02862"/>
    <w:rsid w:val="00D02C10"/>
    <w:rsid w:val="00D02EF6"/>
    <w:rsid w:val="00D0302C"/>
    <w:rsid w:val="00D0318F"/>
    <w:rsid w:val="00D03998"/>
    <w:rsid w:val="00D03B9C"/>
    <w:rsid w:val="00D040C4"/>
    <w:rsid w:val="00D04444"/>
    <w:rsid w:val="00D0466A"/>
    <w:rsid w:val="00D04B3B"/>
    <w:rsid w:val="00D05B47"/>
    <w:rsid w:val="00D061EF"/>
    <w:rsid w:val="00D06EF6"/>
    <w:rsid w:val="00D07849"/>
    <w:rsid w:val="00D07AB0"/>
    <w:rsid w:val="00D07FE8"/>
    <w:rsid w:val="00D1072E"/>
    <w:rsid w:val="00D10E5F"/>
    <w:rsid w:val="00D12B3C"/>
    <w:rsid w:val="00D137BA"/>
    <w:rsid w:val="00D13D75"/>
    <w:rsid w:val="00D13E81"/>
    <w:rsid w:val="00D148AA"/>
    <w:rsid w:val="00D157FF"/>
    <w:rsid w:val="00D15B7A"/>
    <w:rsid w:val="00D161E9"/>
    <w:rsid w:val="00D1622C"/>
    <w:rsid w:val="00D16BC7"/>
    <w:rsid w:val="00D16C92"/>
    <w:rsid w:val="00D17174"/>
    <w:rsid w:val="00D1721D"/>
    <w:rsid w:val="00D17560"/>
    <w:rsid w:val="00D1767B"/>
    <w:rsid w:val="00D177F1"/>
    <w:rsid w:val="00D17DA3"/>
    <w:rsid w:val="00D232F5"/>
    <w:rsid w:val="00D237E5"/>
    <w:rsid w:val="00D24610"/>
    <w:rsid w:val="00D2470E"/>
    <w:rsid w:val="00D2569A"/>
    <w:rsid w:val="00D25825"/>
    <w:rsid w:val="00D26537"/>
    <w:rsid w:val="00D26798"/>
    <w:rsid w:val="00D269DF"/>
    <w:rsid w:val="00D273ED"/>
    <w:rsid w:val="00D277E0"/>
    <w:rsid w:val="00D278A1"/>
    <w:rsid w:val="00D27CCA"/>
    <w:rsid w:val="00D3001C"/>
    <w:rsid w:val="00D32612"/>
    <w:rsid w:val="00D326FE"/>
    <w:rsid w:val="00D32972"/>
    <w:rsid w:val="00D32B54"/>
    <w:rsid w:val="00D32E40"/>
    <w:rsid w:val="00D33CBD"/>
    <w:rsid w:val="00D3408C"/>
    <w:rsid w:val="00D35042"/>
    <w:rsid w:val="00D35760"/>
    <w:rsid w:val="00D35A30"/>
    <w:rsid w:val="00D35DD5"/>
    <w:rsid w:val="00D36C69"/>
    <w:rsid w:val="00D36FA1"/>
    <w:rsid w:val="00D3756E"/>
    <w:rsid w:val="00D375B7"/>
    <w:rsid w:val="00D4096E"/>
    <w:rsid w:val="00D413E9"/>
    <w:rsid w:val="00D4190D"/>
    <w:rsid w:val="00D42268"/>
    <w:rsid w:val="00D42564"/>
    <w:rsid w:val="00D42904"/>
    <w:rsid w:val="00D42B18"/>
    <w:rsid w:val="00D44992"/>
    <w:rsid w:val="00D44F3B"/>
    <w:rsid w:val="00D45386"/>
    <w:rsid w:val="00D45C5D"/>
    <w:rsid w:val="00D45E75"/>
    <w:rsid w:val="00D45EA0"/>
    <w:rsid w:val="00D464CD"/>
    <w:rsid w:val="00D46BC5"/>
    <w:rsid w:val="00D46E0F"/>
    <w:rsid w:val="00D47C69"/>
    <w:rsid w:val="00D47F66"/>
    <w:rsid w:val="00D52B43"/>
    <w:rsid w:val="00D53C0C"/>
    <w:rsid w:val="00D53CA6"/>
    <w:rsid w:val="00D546F0"/>
    <w:rsid w:val="00D54A48"/>
    <w:rsid w:val="00D55AC6"/>
    <w:rsid w:val="00D56299"/>
    <w:rsid w:val="00D562F7"/>
    <w:rsid w:val="00D56678"/>
    <w:rsid w:val="00D579A0"/>
    <w:rsid w:val="00D57B44"/>
    <w:rsid w:val="00D60DA7"/>
    <w:rsid w:val="00D60FF7"/>
    <w:rsid w:val="00D6191A"/>
    <w:rsid w:val="00D62106"/>
    <w:rsid w:val="00D62857"/>
    <w:rsid w:val="00D628B9"/>
    <w:rsid w:val="00D63B46"/>
    <w:rsid w:val="00D63B8C"/>
    <w:rsid w:val="00D6453D"/>
    <w:rsid w:val="00D64DED"/>
    <w:rsid w:val="00D65215"/>
    <w:rsid w:val="00D65DCA"/>
    <w:rsid w:val="00D66336"/>
    <w:rsid w:val="00D708DB"/>
    <w:rsid w:val="00D7110F"/>
    <w:rsid w:val="00D71ABB"/>
    <w:rsid w:val="00D71C76"/>
    <w:rsid w:val="00D7234C"/>
    <w:rsid w:val="00D7273B"/>
    <w:rsid w:val="00D73649"/>
    <w:rsid w:val="00D74BD4"/>
    <w:rsid w:val="00D74C22"/>
    <w:rsid w:val="00D7521C"/>
    <w:rsid w:val="00D756F9"/>
    <w:rsid w:val="00D769D3"/>
    <w:rsid w:val="00D76E0C"/>
    <w:rsid w:val="00D77A2D"/>
    <w:rsid w:val="00D77CFB"/>
    <w:rsid w:val="00D803DB"/>
    <w:rsid w:val="00D828C5"/>
    <w:rsid w:val="00D83B2B"/>
    <w:rsid w:val="00D842C2"/>
    <w:rsid w:val="00D84803"/>
    <w:rsid w:val="00D84ADD"/>
    <w:rsid w:val="00D8509B"/>
    <w:rsid w:val="00D862D2"/>
    <w:rsid w:val="00D86936"/>
    <w:rsid w:val="00D86D62"/>
    <w:rsid w:val="00D86D9C"/>
    <w:rsid w:val="00D8743B"/>
    <w:rsid w:val="00D87751"/>
    <w:rsid w:val="00D878CD"/>
    <w:rsid w:val="00D903E4"/>
    <w:rsid w:val="00D90478"/>
    <w:rsid w:val="00D90783"/>
    <w:rsid w:val="00D91AD8"/>
    <w:rsid w:val="00D931C6"/>
    <w:rsid w:val="00D9487F"/>
    <w:rsid w:val="00D95500"/>
    <w:rsid w:val="00D964F8"/>
    <w:rsid w:val="00D96506"/>
    <w:rsid w:val="00D97807"/>
    <w:rsid w:val="00D97F2E"/>
    <w:rsid w:val="00DA0151"/>
    <w:rsid w:val="00DA01DF"/>
    <w:rsid w:val="00DA091E"/>
    <w:rsid w:val="00DA0FC9"/>
    <w:rsid w:val="00DA13ED"/>
    <w:rsid w:val="00DA1A0B"/>
    <w:rsid w:val="00DA2B97"/>
    <w:rsid w:val="00DA31BE"/>
    <w:rsid w:val="00DA3403"/>
    <w:rsid w:val="00DA3C01"/>
    <w:rsid w:val="00DA3D99"/>
    <w:rsid w:val="00DA4A76"/>
    <w:rsid w:val="00DA4C30"/>
    <w:rsid w:val="00DA5354"/>
    <w:rsid w:val="00DA59F2"/>
    <w:rsid w:val="00DA6AB9"/>
    <w:rsid w:val="00DA6AEA"/>
    <w:rsid w:val="00DA7112"/>
    <w:rsid w:val="00DB0303"/>
    <w:rsid w:val="00DB103E"/>
    <w:rsid w:val="00DB2404"/>
    <w:rsid w:val="00DB2546"/>
    <w:rsid w:val="00DB2ED5"/>
    <w:rsid w:val="00DB3723"/>
    <w:rsid w:val="00DB37EC"/>
    <w:rsid w:val="00DB4CF2"/>
    <w:rsid w:val="00DB62FE"/>
    <w:rsid w:val="00DB6442"/>
    <w:rsid w:val="00DB6BCD"/>
    <w:rsid w:val="00DB6EA2"/>
    <w:rsid w:val="00DB706C"/>
    <w:rsid w:val="00DC00DB"/>
    <w:rsid w:val="00DC09C6"/>
    <w:rsid w:val="00DC1F29"/>
    <w:rsid w:val="00DC249B"/>
    <w:rsid w:val="00DC2B80"/>
    <w:rsid w:val="00DC3DB6"/>
    <w:rsid w:val="00DC449C"/>
    <w:rsid w:val="00DC4776"/>
    <w:rsid w:val="00DC4B62"/>
    <w:rsid w:val="00DC5357"/>
    <w:rsid w:val="00DC642E"/>
    <w:rsid w:val="00DC7278"/>
    <w:rsid w:val="00DC72DC"/>
    <w:rsid w:val="00DC745F"/>
    <w:rsid w:val="00DD1468"/>
    <w:rsid w:val="00DD2071"/>
    <w:rsid w:val="00DD2CC1"/>
    <w:rsid w:val="00DD3E86"/>
    <w:rsid w:val="00DD539B"/>
    <w:rsid w:val="00DD563C"/>
    <w:rsid w:val="00DD5F67"/>
    <w:rsid w:val="00DD6700"/>
    <w:rsid w:val="00DD693D"/>
    <w:rsid w:val="00DD6A39"/>
    <w:rsid w:val="00DD73BD"/>
    <w:rsid w:val="00DD74D0"/>
    <w:rsid w:val="00DD7EA1"/>
    <w:rsid w:val="00DD7FCB"/>
    <w:rsid w:val="00DE0E56"/>
    <w:rsid w:val="00DE10A2"/>
    <w:rsid w:val="00DE13E9"/>
    <w:rsid w:val="00DE16B3"/>
    <w:rsid w:val="00DE2ABA"/>
    <w:rsid w:val="00DE2C56"/>
    <w:rsid w:val="00DE2FB9"/>
    <w:rsid w:val="00DE2FE1"/>
    <w:rsid w:val="00DE39E6"/>
    <w:rsid w:val="00DE3E02"/>
    <w:rsid w:val="00DE4A31"/>
    <w:rsid w:val="00DE50D9"/>
    <w:rsid w:val="00DE51D1"/>
    <w:rsid w:val="00DE54AB"/>
    <w:rsid w:val="00DE64AB"/>
    <w:rsid w:val="00DE6855"/>
    <w:rsid w:val="00DE68E0"/>
    <w:rsid w:val="00DE73AB"/>
    <w:rsid w:val="00DE79F1"/>
    <w:rsid w:val="00DF0945"/>
    <w:rsid w:val="00DF150F"/>
    <w:rsid w:val="00DF2309"/>
    <w:rsid w:val="00DF2DD0"/>
    <w:rsid w:val="00DF35F0"/>
    <w:rsid w:val="00DF4BD9"/>
    <w:rsid w:val="00DF4C9D"/>
    <w:rsid w:val="00DF6006"/>
    <w:rsid w:val="00DF6592"/>
    <w:rsid w:val="00DF713E"/>
    <w:rsid w:val="00DF74CC"/>
    <w:rsid w:val="00DF7833"/>
    <w:rsid w:val="00E000B6"/>
    <w:rsid w:val="00E0023B"/>
    <w:rsid w:val="00E00B8F"/>
    <w:rsid w:val="00E01485"/>
    <w:rsid w:val="00E014DF"/>
    <w:rsid w:val="00E0153A"/>
    <w:rsid w:val="00E01ABE"/>
    <w:rsid w:val="00E02578"/>
    <w:rsid w:val="00E032DF"/>
    <w:rsid w:val="00E037E5"/>
    <w:rsid w:val="00E038B0"/>
    <w:rsid w:val="00E03FF1"/>
    <w:rsid w:val="00E041EB"/>
    <w:rsid w:val="00E04CD5"/>
    <w:rsid w:val="00E051F1"/>
    <w:rsid w:val="00E05FF3"/>
    <w:rsid w:val="00E0674C"/>
    <w:rsid w:val="00E06F56"/>
    <w:rsid w:val="00E06F9A"/>
    <w:rsid w:val="00E07E79"/>
    <w:rsid w:val="00E111CF"/>
    <w:rsid w:val="00E11568"/>
    <w:rsid w:val="00E1187F"/>
    <w:rsid w:val="00E122A2"/>
    <w:rsid w:val="00E141BB"/>
    <w:rsid w:val="00E1469B"/>
    <w:rsid w:val="00E14C05"/>
    <w:rsid w:val="00E14E98"/>
    <w:rsid w:val="00E14F42"/>
    <w:rsid w:val="00E15403"/>
    <w:rsid w:val="00E15458"/>
    <w:rsid w:val="00E16108"/>
    <w:rsid w:val="00E17A65"/>
    <w:rsid w:val="00E17BCA"/>
    <w:rsid w:val="00E200D0"/>
    <w:rsid w:val="00E21391"/>
    <w:rsid w:val="00E213B5"/>
    <w:rsid w:val="00E21D10"/>
    <w:rsid w:val="00E227E3"/>
    <w:rsid w:val="00E22F11"/>
    <w:rsid w:val="00E23216"/>
    <w:rsid w:val="00E23831"/>
    <w:rsid w:val="00E23E68"/>
    <w:rsid w:val="00E2476F"/>
    <w:rsid w:val="00E24C50"/>
    <w:rsid w:val="00E24E86"/>
    <w:rsid w:val="00E26479"/>
    <w:rsid w:val="00E26A3A"/>
    <w:rsid w:val="00E271BB"/>
    <w:rsid w:val="00E279AC"/>
    <w:rsid w:val="00E30181"/>
    <w:rsid w:val="00E3133C"/>
    <w:rsid w:val="00E3141C"/>
    <w:rsid w:val="00E317DB"/>
    <w:rsid w:val="00E31B35"/>
    <w:rsid w:val="00E31E8E"/>
    <w:rsid w:val="00E32FC0"/>
    <w:rsid w:val="00E33305"/>
    <w:rsid w:val="00E3348B"/>
    <w:rsid w:val="00E33B95"/>
    <w:rsid w:val="00E34849"/>
    <w:rsid w:val="00E34A7E"/>
    <w:rsid w:val="00E359AD"/>
    <w:rsid w:val="00E35E06"/>
    <w:rsid w:val="00E36253"/>
    <w:rsid w:val="00E379F0"/>
    <w:rsid w:val="00E37F68"/>
    <w:rsid w:val="00E4014D"/>
    <w:rsid w:val="00E406F7"/>
    <w:rsid w:val="00E40C0B"/>
    <w:rsid w:val="00E40DCD"/>
    <w:rsid w:val="00E419C7"/>
    <w:rsid w:val="00E41A5C"/>
    <w:rsid w:val="00E41AC0"/>
    <w:rsid w:val="00E420E1"/>
    <w:rsid w:val="00E4310C"/>
    <w:rsid w:val="00E431F2"/>
    <w:rsid w:val="00E432B3"/>
    <w:rsid w:val="00E438EB"/>
    <w:rsid w:val="00E44982"/>
    <w:rsid w:val="00E44A8C"/>
    <w:rsid w:val="00E46412"/>
    <w:rsid w:val="00E5056B"/>
    <w:rsid w:val="00E50C4C"/>
    <w:rsid w:val="00E50F39"/>
    <w:rsid w:val="00E51EC0"/>
    <w:rsid w:val="00E5239A"/>
    <w:rsid w:val="00E52EBC"/>
    <w:rsid w:val="00E54456"/>
    <w:rsid w:val="00E549BE"/>
    <w:rsid w:val="00E54F10"/>
    <w:rsid w:val="00E55A55"/>
    <w:rsid w:val="00E56CEB"/>
    <w:rsid w:val="00E60C47"/>
    <w:rsid w:val="00E6102F"/>
    <w:rsid w:val="00E61050"/>
    <w:rsid w:val="00E61EB4"/>
    <w:rsid w:val="00E62764"/>
    <w:rsid w:val="00E62D2E"/>
    <w:rsid w:val="00E62E44"/>
    <w:rsid w:val="00E6317E"/>
    <w:rsid w:val="00E632E8"/>
    <w:rsid w:val="00E6362E"/>
    <w:rsid w:val="00E63E50"/>
    <w:rsid w:val="00E64198"/>
    <w:rsid w:val="00E642F1"/>
    <w:rsid w:val="00E651FE"/>
    <w:rsid w:val="00E65D81"/>
    <w:rsid w:val="00E6619F"/>
    <w:rsid w:val="00E6760F"/>
    <w:rsid w:val="00E700E7"/>
    <w:rsid w:val="00E70D47"/>
    <w:rsid w:val="00E71663"/>
    <w:rsid w:val="00E73831"/>
    <w:rsid w:val="00E73B0B"/>
    <w:rsid w:val="00E74F28"/>
    <w:rsid w:val="00E77112"/>
    <w:rsid w:val="00E77A37"/>
    <w:rsid w:val="00E77BD9"/>
    <w:rsid w:val="00E80842"/>
    <w:rsid w:val="00E80BEA"/>
    <w:rsid w:val="00E80C7B"/>
    <w:rsid w:val="00E81184"/>
    <w:rsid w:val="00E81207"/>
    <w:rsid w:val="00E81F18"/>
    <w:rsid w:val="00E823D5"/>
    <w:rsid w:val="00E827E5"/>
    <w:rsid w:val="00E837A0"/>
    <w:rsid w:val="00E83A0A"/>
    <w:rsid w:val="00E84833"/>
    <w:rsid w:val="00E84C54"/>
    <w:rsid w:val="00E84C92"/>
    <w:rsid w:val="00E84F2B"/>
    <w:rsid w:val="00E865E2"/>
    <w:rsid w:val="00E90262"/>
    <w:rsid w:val="00E90B70"/>
    <w:rsid w:val="00E92818"/>
    <w:rsid w:val="00E93A0C"/>
    <w:rsid w:val="00E9427B"/>
    <w:rsid w:val="00E9444F"/>
    <w:rsid w:val="00E9473B"/>
    <w:rsid w:val="00E9490B"/>
    <w:rsid w:val="00E9616C"/>
    <w:rsid w:val="00E9678F"/>
    <w:rsid w:val="00E96873"/>
    <w:rsid w:val="00E971BB"/>
    <w:rsid w:val="00E974BF"/>
    <w:rsid w:val="00E97552"/>
    <w:rsid w:val="00E978CC"/>
    <w:rsid w:val="00E979FB"/>
    <w:rsid w:val="00E97E2B"/>
    <w:rsid w:val="00E97E81"/>
    <w:rsid w:val="00EA04CD"/>
    <w:rsid w:val="00EA1594"/>
    <w:rsid w:val="00EA15AD"/>
    <w:rsid w:val="00EA1919"/>
    <w:rsid w:val="00EA1990"/>
    <w:rsid w:val="00EA2896"/>
    <w:rsid w:val="00EA3857"/>
    <w:rsid w:val="00EA4376"/>
    <w:rsid w:val="00EA4B1E"/>
    <w:rsid w:val="00EA5E13"/>
    <w:rsid w:val="00EA622C"/>
    <w:rsid w:val="00EA68BF"/>
    <w:rsid w:val="00EA68D7"/>
    <w:rsid w:val="00EA6C22"/>
    <w:rsid w:val="00EA6E2E"/>
    <w:rsid w:val="00EA7A45"/>
    <w:rsid w:val="00EB029D"/>
    <w:rsid w:val="00EB106C"/>
    <w:rsid w:val="00EB10C1"/>
    <w:rsid w:val="00EB19D1"/>
    <w:rsid w:val="00EB1D62"/>
    <w:rsid w:val="00EB1F0F"/>
    <w:rsid w:val="00EB22D4"/>
    <w:rsid w:val="00EB2F14"/>
    <w:rsid w:val="00EB3412"/>
    <w:rsid w:val="00EB3FF6"/>
    <w:rsid w:val="00EB461A"/>
    <w:rsid w:val="00EB542B"/>
    <w:rsid w:val="00EB6BA7"/>
    <w:rsid w:val="00EB7D4B"/>
    <w:rsid w:val="00EB7E7A"/>
    <w:rsid w:val="00EB7FEC"/>
    <w:rsid w:val="00EC01C5"/>
    <w:rsid w:val="00EC14F9"/>
    <w:rsid w:val="00EC2C37"/>
    <w:rsid w:val="00EC2C3E"/>
    <w:rsid w:val="00EC30C8"/>
    <w:rsid w:val="00EC37D0"/>
    <w:rsid w:val="00EC491E"/>
    <w:rsid w:val="00EC5294"/>
    <w:rsid w:val="00EC585E"/>
    <w:rsid w:val="00ED04AC"/>
    <w:rsid w:val="00ED086D"/>
    <w:rsid w:val="00ED108E"/>
    <w:rsid w:val="00ED10F3"/>
    <w:rsid w:val="00ED17E8"/>
    <w:rsid w:val="00ED20E8"/>
    <w:rsid w:val="00ED2240"/>
    <w:rsid w:val="00ED2675"/>
    <w:rsid w:val="00ED3713"/>
    <w:rsid w:val="00ED381A"/>
    <w:rsid w:val="00ED39E9"/>
    <w:rsid w:val="00ED45D9"/>
    <w:rsid w:val="00ED4729"/>
    <w:rsid w:val="00ED4A3E"/>
    <w:rsid w:val="00ED73F0"/>
    <w:rsid w:val="00ED79A2"/>
    <w:rsid w:val="00EE0297"/>
    <w:rsid w:val="00EE0FC0"/>
    <w:rsid w:val="00EE1752"/>
    <w:rsid w:val="00EE2003"/>
    <w:rsid w:val="00EE216C"/>
    <w:rsid w:val="00EE3513"/>
    <w:rsid w:val="00EE416D"/>
    <w:rsid w:val="00EE4B54"/>
    <w:rsid w:val="00EE5C29"/>
    <w:rsid w:val="00EE681B"/>
    <w:rsid w:val="00EE6BEC"/>
    <w:rsid w:val="00EE6E43"/>
    <w:rsid w:val="00EE77E0"/>
    <w:rsid w:val="00EE7F13"/>
    <w:rsid w:val="00EF0425"/>
    <w:rsid w:val="00EF08B2"/>
    <w:rsid w:val="00EF1009"/>
    <w:rsid w:val="00EF19C6"/>
    <w:rsid w:val="00EF25DB"/>
    <w:rsid w:val="00EF3BB5"/>
    <w:rsid w:val="00EF402D"/>
    <w:rsid w:val="00EF437C"/>
    <w:rsid w:val="00EF45CC"/>
    <w:rsid w:val="00EF47A2"/>
    <w:rsid w:val="00EF4C31"/>
    <w:rsid w:val="00EF4D66"/>
    <w:rsid w:val="00EF4E6E"/>
    <w:rsid w:val="00EF4FE3"/>
    <w:rsid w:val="00EF6F79"/>
    <w:rsid w:val="00F005E0"/>
    <w:rsid w:val="00F01023"/>
    <w:rsid w:val="00F019B3"/>
    <w:rsid w:val="00F02367"/>
    <w:rsid w:val="00F02634"/>
    <w:rsid w:val="00F04270"/>
    <w:rsid w:val="00F04880"/>
    <w:rsid w:val="00F0534F"/>
    <w:rsid w:val="00F0692E"/>
    <w:rsid w:val="00F069D3"/>
    <w:rsid w:val="00F0704B"/>
    <w:rsid w:val="00F07849"/>
    <w:rsid w:val="00F116EC"/>
    <w:rsid w:val="00F11A47"/>
    <w:rsid w:val="00F124ED"/>
    <w:rsid w:val="00F13097"/>
    <w:rsid w:val="00F14119"/>
    <w:rsid w:val="00F148F6"/>
    <w:rsid w:val="00F14E57"/>
    <w:rsid w:val="00F15E59"/>
    <w:rsid w:val="00F1769D"/>
    <w:rsid w:val="00F17D01"/>
    <w:rsid w:val="00F2053F"/>
    <w:rsid w:val="00F209B0"/>
    <w:rsid w:val="00F229EB"/>
    <w:rsid w:val="00F22F9E"/>
    <w:rsid w:val="00F24218"/>
    <w:rsid w:val="00F24291"/>
    <w:rsid w:val="00F242BA"/>
    <w:rsid w:val="00F26DB5"/>
    <w:rsid w:val="00F27483"/>
    <w:rsid w:val="00F2783E"/>
    <w:rsid w:val="00F27A55"/>
    <w:rsid w:val="00F27B81"/>
    <w:rsid w:val="00F304DB"/>
    <w:rsid w:val="00F30BAA"/>
    <w:rsid w:val="00F3117F"/>
    <w:rsid w:val="00F316E3"/>
    <w:rsid w:val="00F319D4"/>
    <w:rsid w:val="00F31C28"/>
    <w:rsid w:val="00F324E1"/>
    <w:rsid w:val="00F32858"/>
    <w:rsid w:val="00F342F4"/>
    <w:rsid w:val="00F35169"/>
    <w:rsid w:val="00F35D86"/>
    <w:rsid w:val="00F36119"/>
    <w:rsid w:val="00F3648C"/>
    <w:rsid w:val="00F366D9"/>
    <w:rsid w:val="00F36712"/>
    <w:rsid w:val="00F368C5"/>
    <w:rsid w:val="00F3744A"/>
    <w:rsid w:val="00F37F83"/>
    <w:rsid w:val="00F4015F"/>
    <w:rsid w:val="00F41E3E"/>
    <w:rsid w:val="00F41F56"/>
    <w:rsid w:val="00F42612"/>
    <w:rsid w:val="00F43314"/>
    <w:rsid w:val="00F438D8"/>
    <w:rsid w:val="00F43A19"/>
    <w:rsid w:val="00F440B9"/>
    <w:rsid w:val="00F44C1F"/>
    <w:rsid w:val="00F44FAC"/>
    <w:rsid w:val="00F45243"/>
    <w:rsid w:val="00F45F7D"/>
    <w:rsid w:val="00F46679"/>
    <w:rsid w:val="00F475F5"/>
    <w:rsid w:val="00F4762E"/>
    <w:rsid w:val="00F47B9C"/>
    <w:rsid w:val="00F501D0"/>
    <w:rsid w:val="00F5060D"/>
    <w:rsid w:val="00F50CF0"/>
    <w:rsid w:val="00F51236"/>
    <w:rsid w:val="00F51767"/>
    <w:rsid w:val="00F518BD"/>
    <w:rsid w:val="00F52428"/>
    <w:rsid w:val="00F52565"/>
    <w:rsid w:val="00F53129"/>
    <w:rsid w:val="00F5372C"/>
    <w:rsid w:val="00F537AB"/>
    <w:rsid w:val="00F53DAB"/>
    <w:rsid w:val="00F53E6B"/>
    <w:rsid w:val="00F53F8A"/>
    <w:rsid w:val="00F54056"/>
    <w:rsid w:val="00F54682"/>
    <w:rsid w:val="00F554CD"/>
    <w:rsid w:val="00F554DF"/>
    <w:rsid w:val="00F555E8"/>
    <w:rsid w:val="00F558EC"/>
    <w:rsid w:val="00F55AEC"/>
    <w:rsid w:val="00F55FFE"/>
    <w:rsid w:val="00F56094"/>
    <w:rsid w:val="00F56200"/>
    <w:rsid w:val="00F56243"/>
    <w:rsid w:val="00F60D56"/>
    <w:rsid w:val="00F60DC0"/>
    <w:rsid w:val="00F618F6"/>
    <w:rsid w:val="00F6272E"/>
    <w:rsid w:val="00F6338B"/>
    <w:rsid w:val="00F6390C"/>
    <w:rsid w:val="00F63F8C"/>
    <w:rsid w:val="00F6400B"/>
    <w:rsid w:val="00F64D54"/>
    <w:rsid w:val="00F6500B"/>
    <w:rsid w:val="00F660D3"/>
    <w:rsid w:val="00F664D9"/>
    <w:rsid w:val="00F673BC"/>
    <w:rsid w:val="00F67AD6"/>
    <w:rsid w:val="00F702A6"/>
    <w:rsid w:val="00F70EC4"/>
    <w:rsid w:val="00F7188F"/>
    <w:rsid w:val="00F71993"/>
    <w:rsid w:val="00F71A10"/>
    <w:rsid w:val="00F722DB"/>
    <w:rsid w:val="00F72799"/>
    <w:rsid w:val="00F72B97"/>
    <w:rsid w:val="00F731A5"/>
    <w:rsid w:val="00F73941"/>
    <w:rsid w:val="00F73DD0"/>
    <w:rsid w:val="00F74605"/>
    <w:rsid w:val="00F750ED"/>
    <w:rsid w:val="00F75C13"/>
    <w:rsid w:val="00F76572"/>
    <w:rsid w:val="00F7698C"/>
    <w:rsid w:val="00F76B1C"/>
    <w:rsid w:val="00F77046"/>
    <w:rsid w:val="00F8012F"/>
    <w:rsid w:val="00F804F4"/>
    <w:rsid w:val="00F81063"/>
    <w:rsid w:val="00F83254"/>
    <w:rsid w:val="00F83BD6"/>
    <w:rsid w:val="00F83C63"/>
    <w:rsid w:val="00F8460F"/>
    <w:rsid w:val="00F846B3"/>
    <w:rsid w:val="00F863A2"/>
    <w:rsid w:val="00F86567"/>
    <w:rsid w:val="00F866D1"/>
    <w:rsid w:val="00F8671D"/>
    <w:rsid w:val="00F86941"/>
    <w:rsid w:val="00F87539"/>
    <w:rsid w:val="00F8779E"/>
    <w:rsid w:val="00F87FCF"/>
    <w:rsid w:val="00F9069D"/>
    <w:rsid w:val="00F9084B"/>
    <w:rsid w:val="00F9173F"/>
    <w:rsid w:val="00F91BF0"/>
    <w:rsid w:val="00F9218B"/>
    <w:rsid w:val="00F93917"/>
    <w:rsid w:val="00F93C6D"/>
    <w:rsid w:val="00F946F2"/>
    <w:rsid w:val="00F952F4"/>
    <w:rsid w:val="00F9567F"/>
    <w:rsid w:val="00F96F22"/>
    <w:rsid w:val="00FA06C1"/>
    <w:rsid w:val="00FA0E5A"/>
    <w:rsid w:val="00FA1805"/>
    <w:rsid w:val="00FA200B"/>
    <w:rsid w:val="00FA2288"/>
    <w:rsid w:val="00FA230B"/>
    <w:rsid w:val="00FA371C"/>
    <w:rsid w:val="00FA3DA1"/>
    <w:rsid w:val="00FA3FA6"/>
    <w:rsid w:val="00FA414C"/>
    <w:rsid w:val="00FA4B6F"/>
    <w:rsid w:val="00FA4EB5"/>
    <w:rsid w:val="00FA527A"/>
    <w:rsid w:val="00FA5D26"/>
    <w:rsid w:val="00FA6FD0"/>
    <w:rsid w:val="00FA71C6"/>
    <w:rsid w:val="00FA7343"/>
    <w:rsid w:val="00FB00A3"/>
    <w:rsid w:val="00FB1088"/>
    <w:rsid w:val="00FB1478"/>
    <w:rsid w:val="00FB1FEF"/>
    <w:rsid w:val="00FB3BD2"/>
    <w:rsid w:val="00FB41B8"/>
    <w:rsid w:val="00FB5676"/>
    <w:rsid w:val="00FB6619"/>
    <w:rsid w:val="00FB6CC0"/>
    <w:rsid w:val="00FB7AE5"/>
    <w:rsid w:val="00FC0395"/>
    <w:rsid w:val="00FC0539"/>
    <w:rsid w:val="00FC10A5"/>
    <w:rsid w:val="00FC1D52"/>
    <w:rsid w:val="00FC3886"/>
    <w:rsid w:val="00FC3B25"/>
    <w:rsid w:val="00FC46B9"/>
    <w:rsid w:val="00FC4CE2"/>
    <w:rsid w:val="00FC57D3"/>
    <w:rsid w:val="00FC5EC9"/>
    <w:rsid w:val="00FC7C32"/>
    <w:rsid w:val="00FD0C07"/>
    <w:rsid w:val="00FD0D4D"/>
    <w:rsid w:val="00FD1392"/>
    <w:rsid w:val="00FD13A4"/>
    <w:rsid w:val="00FD1991"/>
    <w:rsid w:val="00FD1F0C"/>
    <w:rsid w:val="00FD2AA2"/>
    <w:rsid w:val="00FD347B"/>
    <w:rsid w:val="00FD359D"/>
    <w:rsid w:val="00FD4ED8"/>
    <w:rsid w:val="00FD50C2"/>
    <w:rsid w:val="00FD5358"/>
    <w:rsid w:val="00FD54B3"/>
    <w:rsid w:val="00FD5FFB"/>
    <w:rsid w:val="00FD6478"/>
    <w:rsid w:val="00FD67D1"/>
    <w:rsid w:val="00FD6C73"/>
    <w:rsid w:val="00FD7D7A"/>
    <w:rsid w:val="00FD7ECA"/>
    <w:rsid w:val="00FE03BF"/>
    <w:rsid w:val="00FE0789"/>
    <w:rsid w:val="00FE18C6"/>
    <w:rsid w:val="00FE2CBA"/>
    <w:rsid w:val="00FE41D5"/>
    <w:rsid w:val="00FE4205"/>
    <w:rsid w:val="00FE439B"/>
    <w:rsid w:val="00FE463C"/>
    <w:rsid w:val="00FE544F"/>
    <w:rsid w:val="00FE5E29"/>
    <w:rsid w:val="00FE659B"/>
    <w:rsid w:val="00FE7EF5"/>
    <w:rsid w:val="00FF0681"/>
    <w:rsid w:val="00FF0C88"/>
    <w:rsid w:val="00FF0D94"/>
    <w:rsid w:val="00FF13B4"/>
    <w:rsid w:val="00FF13CA"/>
    <w:rsid w:val="00FF146F"/>
    <w:rsid w:val="00FF1CB1"/>
    <w:rsid w:val="00FF1CF2"/>
    <w:rsid w:val="00FF5A24"/>
    <w:rsid w:val="00FF6D00"/>
    <w:rsid w:val="00FF7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37"/>
    <o:shapelayout v:ext="edit">
      <o:idmap v:ext="edit" data="2"/>
    </o:shapelayout>
  </w:shapeDefaults>
  <w:decimalSymbol w:val="."/>
  <w:listSeparator w:val=","/>
  <w14:docId w14:val="6433E226"/>
  <w15:chartTrackingRefBased/>
  <w15:docId w15:val="{FB584341-3D33-4D11-85A4-C97183D8A7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23D66"/>
    <w:pPr>
      <w:bidi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660AC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2">
    <w:name w:val="22"/>
    <w:basedOn w:val="Normal"/>
    <w:link w:val="22Char"/>
    <w:rsid w:val="003F08EA"/>
    <w:rPr>
      <w:rFonts w:cs="SKR HEAD1"/>
      <w:sz w:val="48"/>
      <w:szCs w:val="36"/>
      <w:u w:val="single"/>
    </w:rPr>
  </w:style>
  <w:style w:type="paragraph" w:customStyle="1" w:styleId="a">
    <w:name w:val="ش"/>
    <w:basedOn w:val="Normal"/>
    <w:link w:val="Char"/>
    <w:rsid w:val="00D44F3B"/>
    <w:pPr>
      <w:spacing w:line="264" w:lineRule="auto"/>
    </w:pPr>
    <w:rPr>
      <w:rFonts w:cs="Simplified Arabic"/>
      <w:b/>
      <w:bCs/>
      <w:sz w:val="32"/>
      <w:szCs w:val="32"/>
    </w:rPr>
  </w:style>
  <w:style w:type="paragraph" w:customStyle="1" w:styleId="a0">
    <w:name w:val="س"/>
    <w:basedOn w:val="a"/>
    <w:rsid w:val="008B4828"/>
    <w:pPr>
      <w:jc w:val="center"/>
    </w:pPr>
    <w:rPr>
      <w:sz w:val="30"/>
      <w:szCs w:val="30"/>
    </w:rPr>
  </w:style>
  <w:style w:type="paragraph" w:customStyle="1" w:styleId="a1">
    <w:name w:val="بي"/>
    <w:basedOn w:val="Normal"/>
    <w:rsid w:val="00C93D79"/>
    <w:pPr>
      <w:spacing w:line="324" w:lineRule="auto"/>
    </w:pPr>
    <w:rPr>
      <w:rFonts w:cs="Simplified Arabic"/>
      <w:sz w:val="28"/>
      <w:szCs w:val="28"/>
    </w:rPr>
  </w:style>
  <w:style w:type="character" w:customStyle="1" w:styleId="22Char">
    <w:name w:val="22 Char"/>
    <w:link w:val="22"/>
    <w:rsid w:val="003F08EA"/>
    <w:rPr>
      <w:rFonts w:cs="SKR HEAD1"/>
      <w:sz w:val="48"/>
      <w:szCs w:val="36"/>
      <w:u w:val="single"/>
      <w:lang w:val="en-US" w:eastAsia="en-US" w:bidi="ar-SA"/>
    </w:rPr>
  </w:style>
  <w:style w:type="paragraph" w:customStyle="1" w:styleId="4">
    <w:name w:val="4"/>
    <w:basedOn w:val="Normal"/>
    <w:rsid w:val="009568F4"/>
    <w:pPr>
      <w:ind w:left="340" w:hanging="340"/>
      <w:jc w:val="lowKashida"/>
    </w:pPr>
    <w:rPr>
      <w:rFonts w:cs="Simplified Arabic"/>
      <w:b/>
      <w:bCs/>
      <w:sz w:val="30"/>
      <w:szCs w:val="30"/>
      <w:lang w:bidi="ar-EG"/>
    </w:rPr>
  </w:style>
  <w:style w:type="paragraph" w:customStyle="1" w:styleId="a2">
    <w:name w:val="ي"/>
    <w:basedOn w:val="4"/>
    <w:rsid w:val="009C4C60"/>
    <w:pPr>
      <w:ind w:firstLine="0"/>
    </w:pPr>
    <w:rPr>
      <w:sz w:val="28"/>
      <w:szCs w:val="28"/>
    </w:rPr>
  </w:style>
  <w:style w:type="paragraph" w:customStyle="1" w:styleId="33">
    <w:name w:val="33"/>
    <w:basedOn w:val="4"/>
    <w:rsid w:val="00933867"/>
    <w:pPr>
      <w:spacing w:before="120"/>
    </w:pPr>
    <w:rPr>
      <w:rFonts w:cs="SKR HEAD1"/>
      <w:b w:val="0"/>
      <w:bCs w:val="0"/>
      <w:sz w:val="36"/>
      <w:szCs w:val="36"/>
    </w:rPr>
  </w:style>
  <w:style w:type="paragraph" w:customStyle="1" w:styleId="a3">
    <w:name w:val="شش"/>
    <w:basedOn w:val="Normal"/>
    <w:link w:val="Char0"/>
    <w:rsid w:val="0095080A"/>
    <w:pPr>
      <w:spacing w:before="240"/>
      <w:ind w:left="340" w:hanging="340"/>
      <w:jc w:val="lowKashida"/>
    </w:pPr>
    <w:rPr>
      <w:rFonts w:cs="Simplified Arabic"/>
      <w:b/>
      <w:bCs/>
      <w:sz w:val="30"/>
      <w:szCs w:val="30"/>
      <w:lang w:bidi="ar-EG"/>
    </w:rPr>
  </w:style>
  <w:style w:type="numbering" w:styleId="111111">
    <w:name w:val="Outline List 2"/>
    <w:basedOn w:val="NoList"/>
    <w:rsid w:val="00DE2FE1"/>
    <w:pPr>
      <w:numPr>
        <w:numId w:val="12"/>
      </w:numPr>
    </w:pPr>
  </w:style>
  <w:style w:type="paragraph" w:customStyle="1" w:styleId="11">
    <w:name w:val="11"/>
    <w:basedOn w:val="33"/>
    <w:rsid w:val="00DE2FE1"/>
    <w:pPr>
      <w:numPr>
        <w:numId w:val="13"/>
      </w:numPr>
    </w:pPr>
    <w:rPr>
      <w:sz w:val="40"/>
      <w:szCs w:val="40"/>
    </w:rPr>
  </w:style>
  <w:style w:type="paragraph" w:customStyle="1" w:styleId="444">
    <w:name w:val="444"/>
    <w:basedOn w:val="22"/>
    <w:link w:val="444Char"/>
    <w:rsid w:val="00DE2FE1"/>
    <w:pPr>
      <w:spacing w:before="120" w:after="120"/>
    </w:pPr>
    <w:rPr>
      <w:rFonts w:cs="Simplified Arabic"/>
      <w:b/>
      <w:bCs/>
      <w:sz w:val="32"/>
      <w:szCs w:val="32"/>
      <w:u w:val="none"/>
      <w:lang w:bidi="ar-EG"/>
    </w:rPr>
  </w:style>
  <w:style w:type="paragraph" w:customStyle="1" w:styleId="a4">
    <w:name w:val="ل"/>
    <w:basedOn w:val="22"/>
    <w:rsid w:val="00456DDE"/>
    <w:rPr>
      <w:sz w:val="44"/>
      <w:szCs w:val="44"/>
    </w:rPr>
  </w:style>
  <w:style w:type="character" w:customStyle="1" w:styleId="Char">
    <w:name w:val="ش Char"/>
    <w:link w:val="a"/>
    <w:rsid w:val="00EB106C"/>
    <w:rPr>
      <w:rFonts w:cs="Simplified Arabic"/>
      <w:b/>
      <w:bCs/>
      <w:sz w:val="32"/>
      <w:szCs w:val="32"/>
      <w:lang w:val="en-US" w:eastAsia="en-US" w:bidi="ar-SA"/>
    </w:rPr>
  </w:style>
  <w:style w:type="paragraph" w:customStyle="1" w:styleId="a5">
    <w:name w:val="ؤ"/>
    <w:basedOn w:val="Normal"/>
    <w:rsid w:val="00461645"/>
    <w:pPr>
      <w:spacing w:line="168" w:lineRule="auto"/>
      <w:jc w:val="lowKashida"/>
    </w:pPr>
    <w:rPr>
      <w:rFonts w:cs="SKR HEAD1"/>
      <w:sz w:val="36"/>
      <w:szCs w:val="36"/>
    </w:rPr>
  </w:style>
  <w:style w:type="character" w:customStyle="1" w:styleId="Char0">
    <w:name w:val="شش Char"/>
    <w:link w:val="a3"/>
    <w:rsid w:val="005F3D6A"/>
    <w:rPr>
      <w:rFonts w:cs="Simplified Arabic"/>
      <w:b/>
      <w:bCs/>
      <w:sz w:val="30"/>
      <w:szCs w:val="30"/>
      <w:lang w:val="en-US" w:eastAsia="en-US" w:bidi="ar-EG"/>
    </w:rPr>
  </w:style>
  <w:style w:type="paragraph" w:customStyle="1" w:styleId="a6">
    <w:name w:val="ششش"/>
    <w:basedOn w:val="444"/>
    <w:link w:val="Char1"/>
    <w:rsid w:val="005324BE"/>
    <w:pPr>
      <w:spacing w:line="264" w:lineRule="auto"/>
    </w:pPr>
    <w:rPr>
      <w:b w:val="0"/>
      <w:bCs w:val="0"/>
      <w:sz w:val="30"/>
      <w:szCs w:val="30"/>
      <w:lang w:bidi="ar-SA"/>
    </w:rPr>
  </w:style>
  <w:style w:type="character" w:customStyle="1" w:styleId="444Char">
    <w:name w:val="444 Char"/>
    <w:link w:val="444"/>
    <w:rsid w:val="005324BE"/>
    <w:rPr>
      <w:rFonts w:cs="Simplified Arabic"/>
      <w:b/>
      <w:bCs/>
      <w:sz w:val="32"/>
      <w:szCs w:val="32"/>
      <w:u w:val="single"/>
      <w:lang w:val="en-US" w:eastAsia="en-US" w:bidi="ar-EG"/>
    </w:rPr>
  </w:style>
  <w:style w:type="character" w:customStyle="1" w:styleId="Char1">
    <w:name w:val="ششش Char"/>
    <w:link w:val="a6"/>
    <w:rsid w:val="005324BE"/>
    <w:rPr>
      <w:rFonts w:cs="Simplified Arabic"/>
      <w:b/>
      <w:bCs/>
      <w:sz w:val="30"/>
      <w:szCs w:val="30"/>
      <w:u w:val="single"/>
      <w:lang w:val="en-US" w:eastAsia="en-US" w:bidi="ar-SA"/>
    </w:rPr>
  </w:style>
  <w:style w:type="paragraph" w:customStyle="1" w:styleId="a7">
    <w:name w:val="تذييل صفحة"/>
    <w:basedOn w:val="Normal"/>
    <w:rsid w:val="006D7015"/>
    <w:pPr>
      <w:tabs>
        <w:tab w:val="center" w:pos="4153"/>
        <w:tab w:val="right" w:pos="8306"/>
      </w:tabs>
    </w:pPr>
  </w:style>
  <w:style w:type="character" w:customStyle="1" w:styleId="a8">
    <w:name w:val="رقم صفحة"/>
    <w:basedOn w:val="DefaultParagraphFont"/>
    <w:rsid w:val="006D7015"/>
  </w:style>
  <w:style w:type="paragraph" w:customStyle="1" w:styleId="a9">
    <w:name w:val="رأس صفحة"/>
    <w:basedOn w:val="Normal"/>
    <w:rsid w:val="006D7015"/>
    <w:pPr>
      <w:tabs>
        <w:tab w:val="center" w:pos="4153"/>
        <w:tab w:val="right" w:pos="8306"/>
      </w:tabs>
    </w:pPr>
  </w:style>
  <w:style w:type="character" w:styleId="Strong">
    <w:name w:val="Strong"/>
    <w:qFormat/>
    <w:rsid w:val="00E55A55"/>
    <w:rPr>
      <w:b/>
      <w:bCs/>
    </w:rPr>
  </w:style>
  <w:style w:type="paragraph" w:styleId="ListParagraph">
    <w:name w:val="List Paragraph"/>
    <w:basedOn w:val="Normal"/>
    <w:uiPriority w:val="34"/>
    <w:qFormat/>
    <w:rsid w:val="007642E1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BalloonText">
    <w:name w:val="Balloon Text"/>
    <w:basedOn w:val="Normal"/>
    <w:link w:val="BalloonTextChar"/>
    <w:rsid w:val="004503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50387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7B4D15"/>
    <w:pPr>
      <w:widowControl w:val="0"/>
      <w:autoSpaceDE w:val="0"/>
      <w:autoSpaceDN w:val="0"/>
      <w:bidi w:val="0"/>
    </w:pPr>
    <w:rPr>
      <w:rFonts w:ascii="Cambria Math" w:eastAsia="Cambria Math" w:hAnsi="Cambria Math" w:cs="Cambria Math"/>
      <w:sz w:val="22"/>
      <w:szCs w:val="22"/>
    </w:rPr>
  </w:style>
  <w:style w:type="table" w:customStyle="1" w:styleId="1">
    <w:name w:val="شبكة جدول1"/>
    <w:basedOn w:val="TableNormal"/>
    <w:next w:val="TableGrid"/>
    <w:uiPriority w:val="59"/>
    <w:rsid w:val="00B17290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B533B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B533B0"/>
    <w:rPr>
      <w:sz w:val="24"/>
      <w:szCs w:val="24"/>
    </w:rPr>
  </w:style>
  <w:style w:type="paragraph" w:styleId="Footer">
    <w:name w:val="footer"/>
    <w:basedOn w:val="Normal"/>
    <w:link w:val="FooterChar"/>
    <w:rsid w:val="00B533B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B533B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57A4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oter" Target="footer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png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6.bin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png"/><Relationship Id="rId38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917</Words>
  <Characters>5233</Characters>
  <Application>Microsoft Office Word</Application>
  <DocSecurity>0</DocSecurity>
  <Lines>43</Lines>
  <Paragraphs>12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بسم الله الرحمن الرحيم</vt:lpstr>
      <vt:lpstr>بسم الله الرحمن الرحيم</vt:lpstr>
    </vt:vector>
  </TitlesOfParts>
  <Company/>
  <LinksUpToDate>false</LinksUpToDate>
  <CharactersWithSpaces>6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سم الله الرحمن الرحيم</dc:title>
  <dc:subject/>
  <dc:creator>أ. مانع الهذلي</dc:creator>
  <cp:keywords/>
  <cp:lastModifiedBy>Saleh Ismaiel Othman Ali</cp:lastModifiedBy>
  <cp:revision>2</cp:revision>
  <cp:lastPrinted>2022-05-30T00:30:00Z</cp:lastPrinted>
  <dcterms:created xsi:type="dcterms:W3CDTF">2023-02-16T23:54:00Z</dcterms:created>
  <dcterms:modified xsi:type="dcterms:W3CDTF">2023-02-16T23:54:00Z</dcterms:modified>
</cp:coreProperties>
</file>